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1F4E79"/>
    <a:srgbClr val="2E75B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31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F0360-0A01-190B-BD01-D3D29ADEFE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A3791C4-A59B-A141-132A-84FED75170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CCC74A-476F-9472-466D-58D47AFA5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7ECA3B-3FAA-2B33-85DD-BFE02CA8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BB0D2D-5DF6-9E58-B9D3-C9AB97D96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3758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F143A-E92D-5B47-5543-65A663413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8E50B8-D1EF-2574-8033-D9E79427A0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17CBBA-3820-F328-1957-6A43AFCC5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B97203-5D04-0945-A5EE-D479B3FA0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48D8A-B8AC-A038-A763-34A3DA950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9005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8FE5CA-47D2-82D1-BB3E-0F313C6452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E209F2-2CE8-FD43-A148-242C8736BC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77793E-088E-8820-CD41-536B4E22D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9F3E6F-5B88-C8B9-B7B7-D805EED2F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F2CD40-EDEE-5565-28CB-A91EAC5A3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0076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10B35-2B1F-8B1F-0585-DEEF83384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D3631-94DB-E5CD-3FA0-16D901F3AC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232A33-EE6B-49F0-6792-A9BF6D46D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3CC9AC-9CAD-AE5C-11F5-E32E0892C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542E2F-55FD-9E33-5E83-91A7E392D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6886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6B08F-10A5-07B6-E4AA-8D9363982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998E4F-929E-183E-701B-568746A709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41FF2-D445-10F5-E668-96A9C9190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8EC0CD-BE07-0F94-3903-4654D8A1C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233E35-B75E-F99B-4EB5-371CE6B72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6628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7D60A-C023-0D48-2506-2A194F011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D1B8F-E544-E6D2-4BAF-C792329BED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458DCD-3473-FF88-A45B-DFA3FF60CB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BE63E9-5C30-FCF0-C391-98C7FD9FB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79C7D4-CF87-ABB2-75E2-8F7071375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CA8933-3827-E38D-617A-81833A95D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05913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0546FF-957E-D3FE-B9A6-4F08F3F34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4BB9CA-EF34-DB32-A2AA-CC63C28160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D8C856-7C4B-CD53-AA6F-0DC09F5D59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2FEFC3B-2F88-00A2-9EC9-804154E28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BF0B96-9800-2BD3-DAFC-9ADBA64477E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0213445-5ECC-AE47-3AAB-EB51281BCB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BADEA54-D2D6-6C06-3B8B-70302A04A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5058AC-BBF1-5D49-DE3F-7BA1C5805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77751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1CF51A-893D-59C4-CD28-B67961CD4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D29E0B-E31C-CF59-6391-6EF908EC7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517B9D-1583-9494-791E-9ADB1B99D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47639B-093D-AEA3-8387-C146870E4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6309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EB300E-9F1B-366D-49D5-4C7741A1C8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B59F39-3697-F401-B461-7937AF15A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4CB528-28D5-FCAD-41CF-D255E7164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9152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48874C-1C64-82A1-F9B6-14AD21984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B5A5C1-593E-8C22-A08F-A4D2E2841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451D0-F5BC-547B-0D3E-E183996A8D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1266A9-B6B5-970D-3D3E-EAFFC7E82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7E626C-4F62-E4D3-F96E-A26C1FCE0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57ECE0-6F61-BEF9-A76F-50855BD17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96346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46454-9AF8-D5BB-9350-00B9114486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C401B90-0429-D23B-1A29-3A3B3A4843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240637-BB6E-1C63-5D57-47EDB2774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3701E2-DE17-557F-6BD8-4449595DE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6C788E-AF18-3CDA-6E4B-907883488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4F4C29-747B-D178-A820-469E1A077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2687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A9BD21A-1528-C387-93F2-668ED8CA4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4A0EAC-BA81-011B-1CE7-2E009B720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DD7171-5895-8726-902B-ED008D0C71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47031-C3BF-4810-B069-59C71B694E9B}" type="datetimeFigureOut">
              <a:rPr lang="en-IN" smtClean="0"/>
              <a:t>1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D86DBB-233C-863E-9E74-2D2AEBB1A3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77F2DC-61BE-C012-BBBE-EDEEABFBF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0226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ADEA36E-0746-6E0D-5E0D-98514FE6CED1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446D052-780B-E10E-5EE4-C23251B197D2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D39793B-83E2-D42C-6E2B-E3CF8D0F490B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ACDBC81-8540-14D9-4962-888FB731D7F2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87084-77E7-EB0D-CB8D-ED921010CC7F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805699C-85ED-5EFF-5550-634882D62400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C29ECF38-47B3-2706-F1F7-FBCBC0DD899B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2AEA105-17AD-6E3E-7FAD-6E792BBC57A6}"/>
              </a:ext>
            </a:extLst>
          </p:cNvPr>
          <p:cNvSpPr/>
          <p:nvPr/>
        </p:nvSpPr>
        <p:spPr>
          <a:xfrm>
            <a:off x="2144685" y="219731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8E6BC6E-00EC-48CB-C4A4-26A6EF5F4816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C12708-F7D0-BEAE-F606-76C3965A66EA}"/>
              </a:ext>
            </a:extLst>
          </p:cNvPr>
          <p:cNvSpPr txBox="1"/>
          <p:nvPr/>
        </p:nvSpPr>
        <p:spPr>
          <a:xfrm>
            <a:off x="2074644" y="1896103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9EBE98-350F-7C05-EC05-3761701B40AB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F438EF2-C94F-E027-EEC5-7AE22C303432}"/>
              </a:ext>
            </a:extLst>
          </p:cNvPr>
          <p:cNvSpPr/>
          <p:nvPr/>
        </p:nvSpPr>
        <p:spPr>
          <a:xfrm>
            <a:off x="6454833" y="537188"/>
            <a:ext cx="3500706" cy="2338000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804AD33-36C1-F36B-D2E7-2BAEF52EB016}"/>
              </a:ext>
            </a:extLst>
          </p:cNvPr>
          <p:cNvCxnSpPr>
            <a:cxnSpLocks/>
          </p:cNvCxnSpPr>
          <p:nvPr/>
        </p:nvCxnSpPr>
        <p:spPr>
          <a:xfrm flipV="1">
            <a:off x="6456926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B422E54-695A-A412-16BE-664BD8F389DA}"/>
              </a:ext>
            </a:extLst>
          </p:cNvPr>
          <p:cNvCxnSpPr>
            <a:cxnSpLocks/>
          </p:cNvCxnSpPr>
          <p:nvPr/>
        </p:nvCxnSpPr>
        <p:spPr>
          <a:xfrm>
            <a:off x="5953512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87A1E15C-5A56-1AD9-A507-0008DFE9A49D}"/>
              </a:ext>
            </a:extLst>
          </p:cNvPr>
          <p:cNvSpPr txBox="1"/>
          <p:nvPr/>
        </p:nvSpPr>
        <p:spPr>
          <a:xfrm>
            <a:off x="6921450" y="3218306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ractive index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0AF3D5-8B31-5C7A-8928-9E4126B2F445}"/>
              </a:ext>
            </a:extLst>
          </p:cNvPr>
          <p:cNvSpPr txBox="1"/>
          <p:nvPr/>
        </p:nvSpPr>
        <p:spPr>
          <a:xfrm rot="16200000">
            <a:off x="5194141" y="1518892"/>
            <a:ext cx="176030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 of deviation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5951070-04CE-3044-881E-2CCC23961FBE}"/>
              </a:ext>
            </a:extLst>
          </p:cNvPr>
          <p:cNvSpPr/>
          <p:nvPr/>
        </p:nvSpPr>
        <p:spPr>
          <a:xfrm>
            <a:off x="6870469" y="3890984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9A4E6CB-E093-B400-0C49-E033A255D0B2}"/>
              </a:ext>
            </a:extLst>
          </p:cNvPr>
          <p:cNvSpPr/>
          <p:nvPr/>
        </p:nvSpPr>
        <p:spPr>
          <a:xfrm>
            <a:off x="2676700" y="5535597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90FE34F1-E67D-3B10-886F-AFE2F8246076}"/>
              </a:ext>
            </a:extLst>
          </p:cNvPr>
          <p:cNvSpPr/>
          <p:nvPr/>
        </p:nvSpPr>
        <p:spPr>
          <a:xfrm>
            <a:off x="4225710" y="5004137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064FB15-8745-B0C6-977B-931ADAAFED1F}"/>
              </a:ext>
            </a:extLst>
          </p:cNvPr>
          <p:cNvSpPr txBox="1"/>
          <p:nvPr/>
        </p:nvSpPr>
        <p:spPr>
          <a:xfrm>
            <a:off x="2606659" y="5234381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C6F19CB-F8B6-0AAE-4AA5-80BBB562168C}"/>
              </a:ext>
            </a:extLst>
          </p:cNvPr>
          <p:cNvSpPr txBox="1"/>
          <p:nvPr/>
        </p:nvSpPr>
        <p:spPr>
          <a:xfrm>
            <a:off x="4081334" y="4700225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492577A-671A-BF79-56D4-E864485F0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85973"/>
              </p:ext>
            </p:extLst>
          </p:nvPr>
        </p:nvGraphicFramePr>
        <p:xfrm>
          <a:off x="6196013" y="1771650"/>
          <a:ext cx="2619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28600" progId="Equation.DSMT4">
                  <p:embed/>
                </p:oleObj>
              </mc:Choice>
              <mc:Fallback>
                <p:oleObj name="Equation" r:id="rId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6013" y="1771650"/>
                        <a:ext cx="26193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CD8599B-A28E-62D4-CC99-1382878573CC}"/>
              </a:ext>
            </a:extLst>
          </p:cNvPr>
          <p:cNvCxnSpPr/>
          <p:nvPr/>
        </p:nvCxnSpPr>
        <p:spPr>
          <a:xfrm>
            <a:off x="6454833" y="1417319"/>
            <a:ext cx="288451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262141F-FBC0-7348-A769-E900A1BF8999}"/>
              </a:ext>
            </a:extLst>
          </p:cNvPr>
          <p:cNvCxnSpPr>
            <a:cxnSpLocks/>
          </p:cNvCxnSpPr>
          <p:nvPr/>
        </p:nvCxnSpPr>
        <p:spPr>
          <a:xfrm>
            <a:off x="6454833" y="1928552"/>
            <a:ext cx="155863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699CC44A-1830-88F2-8B16-F3AEC7B7A0EE}"/>
              </a:ext>
            </a:extLst>
          </p:cNvPr>
          <p:cNvSpPr/>
          <p:nvPr/>
        </p:nvSpPr>
        <p:spPr>
          <a:xfrm>
            <a:off x="8009314" y="1483822"/>
            <a:ext cx="1201189" cy="1392879"/>
          </a:xfrm>
          <a:custGeom>
            <a:avLst/>
            <a:gdLst>
              <a:gd name="connsiteX0" fmla="*/ 0 w 1201189"/>
              <a:gd name="connsiteY0" fmla="*/ 444731 h 1395451"/>
              <a:gd name="connsiteX1" fmla="*/ 473825 w 1201189"/>
              <a:gd name="connsiteY1" fmla="*/ 1388225 h 1395451"/>
              <a:gd name="connsiteX2" fmla="*/ 1201189 w 1201189"/>
              <a:gd name="connsiteY2" fmla="*/ 0 h 1395451"/>
              <a:gd name="connsiteX0" fmla="*/ 0 w 1201189"/>
              <a:gd name="connsiteY0" fmla="*/ 444731 h 1392879"/>
              <a:gd name="connsiteX1" fmla="*/ 473825 w 1201189"/>
              <a:gd name="connsiteY1" fmla="*/ 1388225 h 1392879"/>
              <a:gd name="connsiteX2" fmla="*/ 1201189 w 1201189"/>
              <a:gd name="connsiteY2" fmla="*/ 0 h 1392879"/>
              <a:gd name="connsiteX0" fmla="*/ 0 w 1201189"/>
              <a:gd name="connsiteY0" fmla="*/ 444731 h 1392879"/>
              <a:gd name="connsiteX1" fmla="*/ 473825 w 1201189"/>
              <a:gd name="connsiteY1" fmla="*/ 1388225 h 1392879"/>
              <a:gd name="connsiteX2" fmla="*/ 1201189 w 1201189"/>
              <a:gd name="connsiteY2" fmla="*/ 0 h 1392879"/>
              <a:gd name="connsiteX0" fmla="*/ 0 w 1201189"/>
              <a:gd name="connsiteY0" fmla="*/ 444731 h 1392879"/>
              <a:gd name="connsiteX1" fmla="*/ 473825 w 1201189"/>
              <a:gd name="connsiteY1" fmla="*/ 1388225 h 1392879"/>
              <a:gd name="connsiteX2" fmla="*/ 1201189 w 1201189"/>
              <a:gd name="connsiteY2" fmla="*/ 0 h 1392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1189" h="1392879">
                <a:moveTo>
                  <a:pt x="0" y="444731"/>
                </a:moveTo>
                <a:cubicBezTo>
                  <a:pt x="273973" y="629342"/>
                  <a:pt x="273627" y="1462347"/>
                  <a:pt x="473825" y="1388225"/>
                </a:cubicBezTo>
                <a:cubicBezTo>
                  <a:pt x="674023" y="1314103"/>
                  <a:pt x="904355" y="4501"/>
                  <a:pt x="1201189" y="0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A27EA05-464D-BB5C-4C24-003E1FF6866F}"/>
              </a:ext>
            </a:extLst>
          </p:cNvPr>
          <p:cNvCxnSpPr/>
          <p:nvPr/>
        </p:nvCxnSpPr>
        <p:spPr>
          <a:xfrm flipH="1">
            <a:off x="6454833" y="1417319"/>
            <a:ext cx="15586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1C8FCE7-0D82-AE2A-E153-DD5B93A4BFE7}"/>
              </a:ext>
            </a:extLst>
          </p:cNvPr>
          <p:cNvCxnSpPr>
            <a:cxnSpLocks/>
          </p:cNvCxnSpPr>
          <p:nvPr/>
        </p:nvCxnSpPr>
        <p:spPr>
          <a:xfrm>
            <a:off x="7996845" y="1417319"/>
            <a:ext cx="0" cy="1457868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DAC6A65-D497-E27F-C105-9036DF01B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94159"/>
              </p:ext>
            </p:extLst>
          </p:nvPr>
        </p:nvGraphicFramePr>
        <p:xfrm>
          <a:off x="6212794" y="1259819"/>
          <a:ext cx="227500" cy="3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492577A-671A-BF79-56D4-E864485F0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2794" y="1259819"/>
                        <a:ext cx="227500" cy="31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3EC0D2E-E4BD-FEF3-F2A6-A3F88201D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16697"/>
              </p:ext>
            </p:extLst>
          </p:nvPr>
        </p:nvGraphicFramePr>
        <p:xfrm>
          <a:off x="7839075" y="2876550"/>
          <a:ext cx="2095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492577A-671A-BF79-56D4-E864485F0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39075" y="2876550"/>
                        <a:ext cx="2095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57ED2CB-2FBD-24C6-88FC-DD6E0D954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64010"/>
              </p:ext>
            </p:extLst>
          </p:nvPr>
        </p:nvGraphicFramePr>
        <p:xfrm>
          <a:off x="8397875" y="2876550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3EC0D2E-E4BD-FEF3-F2A6-A3F88201D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97875" y="2876550"/>
                        <a:ext cx="22701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8240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3BDC56-9D94-1AF1-D135-0819F9D67A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178449E-1852-2156-7C45-2C1D7EC3B36C}"/>
              </a:ext>
            </a:extLst>
          </p:cNvPr>
          <p:cNvSpPr/>
          <p:nvPr/>
        </p:nvSpPr>
        <p:spPr>
          <a:xfrm>
            <a:off x="205218" y="190053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90FF44A-3DC3-FEC3-2600-26CE5A56095F}"/>
              </a:ext>
            </a:extLst>
          </p:cNvPr>
          <p:cNvCxnSpPr>
            <a:cxnSpLocks/>
          </p:cNvCxnSpPr>
          <p:nvPr/>
        </p:nvCxnSpPr>
        <p:spPr>
          <a:xfrm flipV="1">
            <a:off x="907102" y="190053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32DBE29-D539-CC36-9C0E-84A340ABCF00}"/>
              </a:ext>
            </a:extLst>
          </p:cNvPr>
          <p:cNvCxnSpPr>
            <a:cxnSpLocks/>
          </p:cNvCxnSpPr>
          <p:nvPr/>
        </p:nvCxnSpPr>
        <p:spPr>
          <a:xfrm>
            <a:off x="403688" y="2528053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718D95F-0B59-179A-36DF-F01DB952451F}"/>
              </a:ext>
            </a:extLst>
          </p:cNvPr>
          <p:cNvSpPr txBox="1"/>
          <p:nvPr/>
        </p:nvSpPr>
        <p:spPr>
          <a:xfrm>
            <a:off x="2299712" y="2732673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A9E3A8-A391-B201-FF28-1596B2C0D1F6}"/>
              </a:ext>
            </a:extLst>
          </p:cNvPr>
          <p:cNvSpPr txBox="1"/>
          <p:nvPr/>
        </p:nvSpPr>
        <p:spPr>
          <a:xfrm rot="16200000">
            <a:off x="-315484" y="1171759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DCD4DB0-314B-77EF-4BC4-49974871D078}"/>
              </a:ext>
            </a:extLst>
          </p:cNvPr>
          <p:cNvSpPr txBox="1"/>
          <p:nvPr/>
        </p:nvSpPr>
        <p:spPr>
          <a:xfrm>
            <a:off x="1494615" y="256174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02F8B09-0BD8-93F2-1B3C-916E851112E6}"/>
              </a:ext>
            </a:extLst>
          </p:cNvPr>
          <p:cNvCxnSpPr>
            <a:cxnSpLocks/>
          </p:cNvCxnSpPr>
          <p:nvPr/>
        </p:nvCxnSpPr>
        <p:spPr>
          <a:xfrm>
            <a:off x="1784316" y="1701129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76D8FC4-D985-7E36-A1D0-03F579D26C30}"/>
              </a:ext>
            </a:extLst>
          </p:cNvPr>
          <p:cNvCxnSpPr>
            <a:cxnSpLocks/>
          </p:cNvCxnSpPr>
          <p:nvPr/>
        </p:nvCxnSpPr>
        <p:spPr>
          <a:xfrm>
            <a:off x="910102" y="2130589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07050C9-1EDC-A318-5251-C9293A7B709B}"/>
              </a:ext>
            </a:extLst>
          </p:cNvPr>
          <p:cNvCxnSpPr>
            <a:cxnSpLocks/>
          </p:cNvCxnSpPr>
          <p:nvPr/>
        </p:nvCxnSpPr>
        <p:spPr>
          <a:xfrm>
            <a:off x="1783914" y="1698835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122B2CC-DF82-154D-9E24-5607DB123179}"/>
              </a:ext>
            </a:extLst>
          </p:cNvPr>
          <p:cNvCxnSpPr/>
          <p:nvPr/>
        </p:nvCxnSpPr>
        <p:spPr>
          <a:xfrm>
            <a:off x="2696132" y="1275167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BCA8F3D-FFF6-440F-510C-E9AD954CD87D}"/>
              </a:ext>
            </a:extLst>
          </p:cNvPr>
          <p:cNvCxnSpPr>
            <a:cxnSpLocks/>
          </p:cNvCxnSpPr>
          <p:nvPr/>
        </p:nvCxnSpPr>
        <p:spPr>
          <a:xfrm>
            <a:off x="2692463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5CE733-6666-6400-55E8-0A9E335316F4}"/>
              </a:ext>
            </a:extLst>
          </p:cNvPr>
          <p:cNvCxnSpPr>
            <a:cxnSpLocks/>
          </p:cNvCxnSpPr>
          <p:nvPr/>
        </p:nvCxnSpPr>
        <p:spPr>
          <a:xfrm>
            <a:off x="3608350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B1A949-161B-1D99-8E97-937B21965E5B}"/>
              </a:ext>
            </a:extLst>
          </p:cNvPr>
          <p:cNvCxnSpPr/>
          <p:nvPr/>
        </p:nvCxnSpPr>
        <p:spPr>
          <a:xfrm flipH="1">
            <a:off x="836083" y="1711135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677C20D-37A8-5668-6FA2-CAE78AB6C9DB}"/>
              </a:ext>
            </a:extLst>
          </p:cNvPr>
          <p:cNvCxnSpPr/>
          <p:nvPr/>
        </p:nvCxnSpPr>
        <p:spPr>
          <a:xfrm flipH="1">
            <a:off x="836083" y="2131458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51E5DCC-D1FE-ACAF-D885-AB95D8E88A1C}"/>
              </a:ext>
            </a:extLst>
          </p:cNvPr>
          <p:cNvCxnSpPr/>
          <p:nvPr/>
        </p:nvCxnSpPr>
        <p:spPr>
          <a:xfrm flipH="1">
            <a:off x="836083" y="129786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D89F025B-4FAF-10EF-2B74-2C3B66C77D19}"/>
              </a:ext>
            </a:extLst>
          </p:cNvPr>
          <p:cNvSpPr txBox="1"/>
          <p:nvPr/>
        </p:nvSpPr>
        <p:spPr>
          <a:xfrm>
            <a:off x="628210" y="194884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7F0423-E92A-E7B5-7819-49783C668229}"/>
              </a:ext>
            </a:extLst>
          </p:cNvPr>
          <p:cNvSpPr txBox="1"/>
          <p:nvPr/>
        </p:nvSpPr>
        <p:spPr>
          <a:xfrm>
            <a:off x="634983" y="155184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4FF8C52-28AD-7DEB-A2CD-31DFEFA7DD5C}"/>
              </a:ext>
            </a:extLst>
          </p:cNvPr>
          <p:cNvSpPr txBox="1"/>
          <p:nvPr/>
        </p:nvSpPr>
        <p:spPr>
          <a:xfrm>
            <a:off x="634657" y="112812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75A8B0D-3938-7A7F-B7E3-405DDB8D3D2F}"/>
              </a:ext>
            </a:extLst>
          </p:cNvPr>
          <p:cNvCxnSpPr>
            <a:cxnSpLocks/>
          </p:cNvCxnSpPr>
          <p:nvPr/>
        </p:nvCxnSpPr>
        <p:spPr>
          <a:xfrm rot="5400000" flipH="1">
            <a:off x="1707787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36E584C-CF71-0125-90E4-ABAC92A6C7FF}"/>
              </a:ext>
            </a:extLst>
          </p:cNvPr>
          <p:cNvCxnSpPr>
            <a:cxnSpLocks/>
          </p:cNvCxnSpPr>
          <p:nvPr/>
        </p:nvCxnSpPr>
        <p:spPr>
          <a:xfrm rot="5400000" flipH="1">
            <a:off x="2619958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616AACC-5A81-F683-8F0C-615DF01C157C}"/>
              </a:ext>
            </a:extLst>
          </p:cNvPr>
          <p:cNvCxnSpPr>
            <a:cxnSpLocks/>
          </p:cNvCxnSpPr>
          <p:nvPr/>
        </p:nvCxnSpPr>
        <p:spPr>
          <a:xfrm rot="5400000" flipH="1">
            <a:off x="3538995" y="253391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E806A1F-E1CE-7545-9A3C-B3D3FD56DBC3}"/>
              </a:ext>
            </a:extLst>
          </p:cNvPr>
          <p:cNvSpPr txBox="1"/>
          <p:nvPr/>
        </p:nvSpPr>
        <p:spPr>
          <a:xfrm>
            <a:off x="1699258" y="260445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3C58D83-CC30-7CFB-3662-B23BFB780BF8}"/>
              </a:ext>
            </a:extLst>
          </p:cNvPr>
          <p:cNvSpPr txBox="1"/>
          <p:nvPr/>
        </p:nvSpPr>
        <p:spPr>
          <a:xfrm>
            <a:off x="2571473" y="2604158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828EB11-B809-D4BF-3725-C6D4DC1180CA}"/>
              </a:ext>
            </a:extLst>
          </p:cNvPr>
          <p:cNvSpPr txBox="1"/>
          <p:nvPr/>
        </p:nvSpPr>
        <p:spPr>
          <a:xfrm>
            <a:off x="3559387" y="259417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95B8F829-AA8B-B04F-CF59-DBBC21E97491}"/>
              </a:ext>
            </a:extLst>
          </p:cNvPr>
          <p:cNvSpPr/>
          <p:nvPr/>
        </p:nvSpPr>
        <p:spPr>
          <a:xfrm>
            <a:off x="1761054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BAD1051-6BCB-D18C-35EB-02B294D64513}"/>
              </a:ext>
            </a:extLst>
          </p:cNvPr>
          <p:cNvSpPr/>
          <p:nvPr/>
        </p:nvSpPr>
        <p:spPr>
          <a:xfrm>
            <a:off x="1761054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3DBC751-4320-8B86-5122-2F319F434DED}"/>
              </a:ext>
            </a:extLst>
          </p:cNvPr>
          <p:cNvSpPr/>
          <p:nvPr/>
        </p:nvSpPr>
        <p:spPr>
          <a:xfrm>
            <a:off x="2668629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3BFA522-7888-F2A3-58E9-D7D61F62013E}"/>
              </a:ext>
            </a:extLst>
          </p:cNvPr>
          <p:cNvSpPr/>
          <p:nvPr/>
        </p:nvSpPr>
        <p:spPr>
          <a:xfrm>
            <a:off x="2668629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5D57D464-2628-7E26-DD59-8C6C3D10FC85}"/>
              </a:ext>
            </a:extLst>
          </p:cNvPr>
          <p:cNvSpPr/>
          <p:nvPr/>
        </p:nvSpPr>
        <p:spPr>
          <a:xfrm>
            <a:off x="3599515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91E4F6EE-2D3C-E985-7CF7-C8773240FAEC}"/>
              </a:ext>
            </a:extLst>
          </p:cNvPr>
          <p:cNvSpPr/>
          <p:nvPr/>
        </p:nvSpPr>
        <p:spPr>
          <a:xfrm>
            <a:off x="882430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EB6AAF4-A3E9-EB1F-0DCE-8D5E606D86F4}"/>
              </a:ext>
            </a:extLst>
          </p:cNvPr>
          <p:cNvSpPr/>
          <p:nvPr/>
        </p:nvSpPr>
        <p:spPr>
          <a:xfrm>
            <a:off x="4921137" y="190053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7E2BBA0-1321-3B24-B31C-BB6DBE5FE2E7}"/>
              </a:ext>
            </a:extLst>
          </p:cNvPr>
          <p:cNvCxnSpPr>
            <a:cxnSpLocks/>
          </p:cNvCxnSpPr>
          <p:nvPr/>
        </p:nvCxnSpPr>
        <p:spPr>
          <a:xfrm flipV="1">
            <a:off x="5623021" y="190053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0AFE49A-7A07-82A4-4B72-6CA7CC74A266}"/>
              </a:ext>
            </a:extLst>
          </p:cNvPr>
          <p:cNvCxnSpPr>
            <a:cxnSpLocks/>
          </p:cNvCxnSpPr>
          <p:nvPr/>
        </p:nvCxnSpPr>
        <p:spPr>
          <a:xfrm>
            <a:off x="5119607" y="2528053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06CAE3D6-E811-5A7C-6BBA-7F0115E492EF}"/>
              </a:ext>
            </a:extLst>
          </p:cNvPr>
          <p:cNvSpPr txBox="1"/>
          <p:nvPr/>
        </p:nvSpPr>
        <p:spPr>
          <a:xfrm>
            <a:off x="7015631" y="2732673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C977C42-566F-BCEF-4BE5-A3D969B256F5}"/>
              </a:ext>
            </a:extLst>
          </p:cNvPr>
          <p:cNvSpPr txBox="1"/>
          <p:nvPr/>
        </p:nvSpPr>
        <p:spPr>
          <a:xfrm rot="16200000">
            <a:off x="4400435" y="1171759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76FC202-9764-0F6E-F484-488B7B8F9BC3}"/>
              </a:ext>
            </a:extLst>
          </p:cNvPr>
          <p:cNvSpPr txBox="1"/>
          <p:nvPr/>
        </p:nvSpPr>
        <p:spPr>
          <a:xfrm>
            <a:off x="6210534" y="256174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A23A2039-F0B5-478D-DBCB-F4E4DE619789}"/>
              </a:ext>
            </a:extLst>
          </p:cNvPr>
          <p:cNvCxnSpPr>
            <a:cxnSpLocks/>
          </p:cNvCxnSpPr>
          <p:nvPr/>
        </p:nvCxnSpPr>
        <p:spPr>
          <a:xfrm>
            <a:off x="6500235" y="1701129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7F01BDF-8ADB-CBDA-6DC9-9B6C081933BF}"/>
              </a:ext>
            </a:extLst>
          </p:cNvPr>
          <p:cNvCxnSpPr>
            <a:cxnSpLocks/>
          </p:cNvCxnSpPr>
          <p:nvPr/>
        </p:nvCxnSpPr>
        <p:spPr>
          <a:xfrm>
            <a:off x="5626021" y="2130589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01CFAE7-68AA-A69A-5A9F-B937B6B52368}"/>
              </a:ext>
            </a:extLst>
          </p:cNvPr>
          <p:cNvCxnSpPr>
            <a:cxnSpLocks/>
          </p:cNvCxnSpPr>
          <p:nvPr/>
        </p:nvCxnSpPr>
        <p:spPr>
          <a:xfrm>
            <a:off x="6499833" y="1698835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B317CE4F-AC23-7785-A988-4CA314091DB9}"/>
              </a:ext>
            </a:extLst>
          </p:cNvPr>
          <p:cNvCxnSpPr/>
          <p:nvPr/>
        </p:nvCxnSpPr>
        <p:spPr>
          <a:xfrm>
            <a:off x="7412051" y="1275167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F4D9D2EE-A690-7C42-07DE-F7A86C46A2BB}"/>
              </a:ext>
            </a:extLst>
          </p:cNvPr>
          <p:cNvCxnSpPr>
            <a:cxnSpLocks/>
          </p:cNvCxnSpPr>
          <p:nvPr/>
        </p:nvCxnSpPr>
        <p:spPr>
          <a:xfrm>
            <a:off x="7408382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5925CA5A-80EE-8E40-670D-9672B8788761}"/>
              </a:ext>
            </a:extLst>
          </p:cNvPr>
          <p:cNvCxnSpPr>
            <a:cxnSpLocks/>
          </p:cNvCxnSpPr>
          <p:nvPr/>
        </p:nvCxnSpPr>
        <p:spPr>
          <a:xfrm>
            <a:off x="8324269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789E9D4-D03A-E12E-B650-96912FE26C97}"/>
              </a:ext>
            </a:extLst>
          </p:cNvPr>
          <p:cNvCxnSpPr/>
          <p:nvPr/>
        </p:nvCxnSpPr>
        <p:spPr>
          <a:xfrm flipH="1">
            <a:off x="5552002" y="1711135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0FA187D9-C075-4CA2-A232-4ABF7F76FAF3}"/>
              </a:ext>
            </a:extLst>
          </p:cNvPr>
          <p:cNvCxnSpPr/>
          <p:nvPr/>
        </p:nvCxnSpPr>
        <p:spPr>
          <a:xfrm flipH="1">
            <a:off x="5552002" y="2131458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D917A6F-8FC5-111E-C13E-710F48FA900B}"/>
              </a:ext>
            </a:extLst>
          </p:cNvPr>
          <p:cNvCxnSpPr/>
          <p:nvPr/>
        </p:nvCxnSpPr>
        <p:spPr>
          <a:xfrm flipH="1">
            <a:off x="5552002" y="129786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56ADC366-85DF-7D27-5772-692F53622D9B}"/>
              </a:ext>
            </a:extLst>
          </p:cNvPr>
          <p:cNvSpPr txBox="1"/>
          <p:nvPr/>
        </p:nvSpPr>
        <p:spPr>
          <a:xfrm>
            <a:off x="5344129" y="194884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30B3BB97-0658-C66B-9C1A-8510122B3A46}"/>
              </a:ext>
            </a:extLst>
          </p:cNvPr>
          <p:cNvSpPr txBox="1"/>
          <p:nvPr/>
        </p:nvSpPr>
        <p:spPr>
          <a:xfrm>
            <a:off x="5350902" y="155184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DE9442FC-AF3D-A60D-CC05-7F2AA5224856}"/>
              </a:ext>
            </a:extLst>
          </p:cNvPr>
          <p:cNvSpPr txBox="1"/>
          <p:nvPr/>
        </p:nvSpPr>
        <p:spPr>
          <a:xfrm>
            <a:off x="5350576" y="112812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1288AB8-225D-71C7-99A3-C81C678C06EB}"/>
              </a:ext>
            </a:extLst>
          </p:cNvPr>
          <p:cNvCxnSpPr>
            <a:cxnSpLocks/>
          </p:cNvCxnSpPr>
          <p:nvPr/>
        </p:nvCxnSpPr>
        <p:spPr>
          <a:xfrm rot="5400000" flipH="1">
            <a:off x="6423706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C26851E-F8A1-85D1-D5AC-EDFE53F503B5}"/>
              </a:ext>
            </a:extLst>
          </p:cNvPr>
          <p:cNvCxnSpPr>
            <a:cxnSpLocks/>
          </p:cNvCxnSpPr>
          <p:nvPr/>
        </p:nvCxnSpPr>
        <p:spPr>
          <a:xfrm rot="5400000" flipH="1">
            <a:off x="7335877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EDE08226-8DC4-5C3B-86D5-9DE66B564C97}"/>
              </a:ext>
            </a:extLst>
          </p:cNvPr>
          <p:cNvCxnSpPr>
            <a:cxnSpLocks/>
          </p:cNvCxnSpPr>
          <p:nvPr/>
        </p:nvCxnSpPr>
        <p:spPr>
          <a:xfrm rot="5400000" flipH="1">
            <a:off x="8254914" y="253391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EBD74F06-5724-171E-1897-4CB5CB310F67}"/>
              </a:ext>
            </a:extLst>
          </p:cNvPr>
          <p:cNvSpPr txBox="1"/>
          <p:nvPr/>
        </p:nvSpPr>
        <p:spPr>
          <a:xfrm>
            <a:off x="6415177" y="260445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10F1275-C5A2-12E3-A8E1-C67E2F7FD911}"/>
              </a:ext>
            </a:extLst>
          </p:cNvPr>
          <p:cNvSpPr txBox="1"/>
          <p:nvPr/>
        </p:nvSpPr>
        <p:spPr>
          <a:xfrm>
            <a:off x="7287392" y="2604158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FB633DB7-CAD5-C894-3E71-F62F1B8E1043}"/>
              </a:ext>
            </a:extLst>
          </p:cNvPr>
          <p:cNvSpPr txBox="1"/>
          <p:nvPr/>
        </p:nvSpPr>
        <p:spPr>
          <a:xfrm>
            <a:off x="8275306" y="259417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321513B5-801E-F3FE-8FFA-BF4FA58C4487}"/>
              </a:ext>
            </a:extLst>
          </p:cNvPr>
          <p:cNvSpPr/>
          <p:nvPr/>
        </p:nvSpPr>
        <p:spPr>
          <a:xfrm>
            <a:off x="6476973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1EB49E23-A3C7-C6C3-8FF3-42BD5C106FB1}"/>
              </a:ext>
            </a:extLst>
          </p:cNvPr>
          <p:cNvSpPr/>
          <p:nvPr/>
        </p:nvSpPr>
        <p:spPr>
          <a:xfrm>
            <a:off x="6476973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9E8824B8-1548-2062-0D3D-DDCB9C71ACC1}"/>
              </a:ext>
            </a:extLst>
          </p:cNvPr>
          <p:cNvSpPr/>
          <p:nvPr/>
        </p:nvSpPr>
        <p:spPr>
          <a:xfrm>
            <a:off x="7384548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E62653A2-DEF3-E4DD-8A49-81BA0654C7BE}"/>
              </a:ext>
            </a:extLst>
          </p:cNvPr>
          <p:cNvSpPr/>
          <p:nvPr/>
        </p:nvSpPr>
        <p:spPr>
          <a:xfrm>
            <a:off x="7384548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5064EDF-F2F7-00A1-5E4D-1CA12539FD7B}"/>
              </a:ext>
            </a:extLst>
          </p:cNvPr>
          <p:cNvSpPr/>
          <p:nvPr/>
        </p:nvSpPr>
        <p:spPr>
          <a:xfrm>
            <a:off x="8315434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E6149344-DF6C-5F42-8B83-CFA165F31FE0}"/>
              </a:ext>
            </a:extLst>
          </p:cNvPr>
          <p:cNvSpPr/>
          <p:nvPr/>
        </p:nvSpPr>
        <p:spPr>
          <a:xfrm>
            <a:off x="5598349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B66271A-6B52-92EE-B6AF-D7C42BB1A900}"/>
              </a:ext>
            </a:extLst>
          </p:cNvPr>
          <p:cNvSpPr/>
          <p:nvPr/>
        </p:nvSpPr>
        <p:spPr>
          <a:xfrm>
            <a:off x="4921137" y="3517069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83CA681A-0BBA-C9FD-5F01-EEC5A1958C4E}"/>
              </a:ext>
            </a:extLst>
          </p:cNvPr>
          <p:cNvCxnSpPr>
            <a:cxnSpLocks/>
          </p:cNvCxnSpPr>
          <p:nvPr/>
        </p:nvCxnSpPr>
        <p:spPr>
          <a:xfrm flipV="1">
            <a:off x="5623021" y="3517069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1527ACC-0E58-9C3B-632D-1D6F6DCFB434}"/>
              </a:ext>
            </a:extLst>
          </p:cNvPr>
          <p:cNvCxnSpPr>
            <a:cxnSpLocks/>
          </p:cNvCxnSpPr>
          <p:nvPr/>
        </p:nvCxnSpPr>
        <p:spPr>
          <a:xfrm>
            <a:off x="5119607" y="5855069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7AAE3E55-02DC-0FB0-BC7D-86E42BBA4AA6}"/>
              </a:ext>
            </a:extLst>
          </p:cNvPr>
          <p:cNvSpPr txBox="1"/>
          <p:nvPr/>
        </p:nvSpPr>
        <p:spPr>
          <a:xfrm>
            <a:off x="7015631" y="6059689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8EEE80-7A9E-B69B-19F7-A1DF83B6619D}"/>
              </a:ext>
            </a:extLst>
          </p:cNvPr>
          <p:cNvSpPr txBox="1"/>
          <p:nvPr/>
        </p:nvSpPr>
        <p:spPr>
          <a:xfrm rot="16200000">
            <a:off x="4400435" y="4498775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7E6802D7-3D3C-D222-0A25-35212B3AADD5}"/>
              </a:ext>
            </a:extLst>
          </p:cNvPr>
          <p:cNvSpPr txBox="1"/>
          <p:nvPr/>
        </p:nvSpPr>
        <p:spPr>
          <a:xfrm>
            <a:off x="6210534" y="3583190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F3FA7DCE-A65E-0184-5E18-90F4C2BDA06F}"/>
              </a:ext>
            </a:extLst>
          </p:cNvPr>
          <p:cNvCxnSpPr>
            <a:cxnSpLocks/>
          </p:cNvCxnSpPr>
          <p:nvPr/>
        </p:nvCxnSpPr>
        <p:spPr>
          <a:xfrm>
            <a:off x="6500235" y="5028145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02CB388E-A6DB-96BF-B5C3-73E85F32016B}"/>
              </a:ext>
            </a:extLst>
          </p:cNvPr>
          <p:cNvCxnSpPr>
            <a:cxnSpLocks/>
          </p:cNvCxnSpPr>
          <p:nvPr/>
        </p:nvCxnSpPr>
        <p:spPr>
          <a:xfrm>
            <a:off x="5626021" y="5457605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2C2F48E8-D255-79C2-4849-F92127CF4D26}"/>
              </a:ext>
            </a:extLst>
          </p:cNvPr>
          <p:cNvCxnSpPr>
            <a:cxnSpLocks/>
          </p:cNvCxnSpPr>
          <p:nvPr/>
        </p:nvCxnSpPr>
        <p:spPr>
          <a:xfrm>
            <a:off x="6499833" y="5025851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28EF150D-02CB-EAAB-CA6D-7FA942EF3BB7}"/>
              </a:ext>
            </a:extLst>
          </p:cNvPr>
          <p:cNvCxnSpPr/>
          <p:nvPr/>
        </p:nvCxnSpPr>
        <p:spPr>
          <a:xfrm>
            <a:off x="7412051" y="4602183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4B86E8CA-1DBB-9226-F633-675428F334AE}"/>
              </a:ext>
            </a:extLst>
          </p:cNvPr>
          <p:cNvCxnSpPr>
            <a:cxnSpLocks/>
          </p:cNvCxnSpPr>
          <p:nvPr/>
        </p:nvCxnSpPr>
        <p:spPr>
          <a:xfrm>
            <a:off x="7408382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604F34C9-77E8-074D-B13F-B6C0CB933017}"/>
              </a:ext>
            </a:extLst>
          </p:cNvPr>
          <p:cNvCxnSpPr>
            <a:cxnSpLocks/>
          </p:cNvCxnSpPr>
          <p:nvPr/>
        </p:nvCxnSpPr>
        <p:spPr>
          <a:xfrm>
            <a:off x="8324269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390087A9-F4AF-C01F-73E7-1EC0DBC7C3E5}"/>
              </a:ext>
            </a:extLst>
          </p:cNvPr>
          <p:cNvCxnSpPr/>
          <p:nvPr/>
        </p:nvCxnSpPr>
        <p:spPr>
          <a:xfrm flipH="1">
            <a:off x="5552002" y="5038151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032A82A9-57FA-1EA5-CA87-F4DD7BE04FF3}"/>
              </a:ext>
            </a:extLst>
          </p:cNvPr>
          <p:cNvCxnSpPr/>
          <p:nvPr/>
        </p:nvCxnSpPr>
        <p:spPr>
          <a:xfrm flipH="1">
            <a:off x="5552002" y="545847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B020D508-52EA-A303-6DE9-0F08F1404198}"/>
              </a:ext>
            </a:extLst>
          </p:cNvPr>
          <p:cNvCxnSpPr/>
          <p:nvPr/>
        </p:nvCxnSpPr>
        <p:spPr>
          <a:xfrm flipH="1">
            <a:off x="5552002" y="462488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>
            <a:extLst>
              <a:ext uri="{FF2B5EF4-FFF2-40B4-BE49-F238E27FC236}">
                <a16:creationId xmlns:a16="http://schemas.microsoft.com/office/drawing/2014/main" id="{B5BBBB79-9CBF-40D7-C989-75E3CFC48153}"/>
              </a:ext>
            </a:extLst>
          </p:cNvPr>
          <p:cNvSpPr txBox="1"/>
          <p:nvPr/>
        </p:nvSpPr>
        <p:spPr>
          <a:xfrm>
            <a:off x="5344129" y="527586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2CE29B8F-AEE5-12EB-8744-7BA73A169E1E}"/>
              </a:ext>
            </a:extLst>
          </p:cNvPr>
          <p:cNvSpPr txBox="1"/>
          <p:nvPr/>
        </p:nvSpPr>
        <p:spPr>
          <a:xfrm>
            <a:off x="5350902" y="4878857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3F1AA5A-EAD0-8AC7-2F9F-ACFEC8898265}"/>
              </a:ext>
            </a:extLst>
          </p:cNvPr>
          <p:cNvSpPr txBox="1"/>
          <p:nvPr/>
        </p:nvSpPr>
        <p:spPr>
          <a:xfrm>
            <a:off x="5350576" y="445513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A6DE747-DADC-35D1-B369-B4A5C61D9224}"/>
              </a:ext>
            </a:extLst>
          </p:cNvPr>
          <p:cNvCxnSpPr>
            <a:cxnSpLocks/>
          </p:cNvCxnSpPr>
          <p:nvPr/>
        </p:nvCxnSpPr>
        <p:spPr>
          <a:xfrm rot="5400000" flipH="1">
            <a:off x="6423706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ECAB0E0A-A20D-CE93-2142-2A64704ADBAA}"/>
              </a:ext>
            </a:extLst>
          </p:cNvPr>
          <p:cNvCxnSpPr>
            <a:cxnSpLocks/>
          </p:cNvCxnSpPr>
          <p:nvPr/>
        </p:nvCxnSpPr>
        <p:spPr>
          <a:xfrm rot="5400000" flipH="1">
            <a:off x="7335877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7DD6A150-883F-76A8-28DE-FB4DFE4FAD1A}"/>
              </a:ext>
            </a:extLst>
          </p:cNvPr>
          <p:cNvCxnSpPr>
            <a:cxnSpLocks/>
          </p:cNvCxnSpPr>
          <p:nvPr/>
        </p:nvCxnSpPr>
        <p:spPr>
          <a:xfrm rot="5400000" flipH="1">
            <a:off x="8254914" y="5860930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91F3B9EC-59D9-07BC-33D6-4C056F3311FE}"/>
              </a:ext>
            </a:extLst>
          </p:cNvPr>
          <p:cNvSpPr txBox="1"/>
          <p:nvPr/>
        </p:nvSpPr>
        <p:spPr>
          <a:xfrm>
            <a:off x="6415177" y="593147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21AD62A7-E010-517F-9951-5EC8A32F8CAC}"/>
              </a:ext>
            </a:extLst>
          </p:cNvPr>
          <p:cNvSpPr txBox="1"/>
          <p:nvPr/>
        </p:nvSpPr>
        <p:spPr>
          <a:xfrm>
            <a:off x="7287392" y="593117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F2B07C6E-D96B-007F-D2FD-6E2DBBFEBBCA}"/>
              </a:ext>
            </a:extLst>
          </p:cNvPr>
          <p:cNvSpPr txBox="1"/>
          <p:nvPr/>
        </p:nvSpPr>
        <p:spPr>
          <a:xfrm>
            <a:off x="8275306" y="592118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FB08803C-5E49-4F7B-7D9B-8991D572792A}"/>
              </a:ext>
            </a:extLst>
          </p:cNvPr>
          <p:cNvSpPr/>
          <p:nvPr/>
        </p:nvSpPr>
        <p:spPr>
          <a:xfrm>
            <a:off x="6476973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0F5A67CB-787A-CB43-7813-31E40E715FB4}"/>
              </a:ext>
            </a:extLst>
          </p:cNvPr>
          <p:cNvSpPr/>
          <p:nvPr/>
        </p:nvSpPr>
        <p:spPr>
          <a:xfrm>
            <a:off x="6476973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4975D57E-F351-8539-2F06-D112DFAC966C}"/>
              </a:ext>
            </a:extLst>
          </p:cNvPr>
          <p:cNvSpPr/>
          <p:nvPr/>
        </p:nvSpPr>
        <p:spPr>
          <a:xfrm>
            <a:off x="7384548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A9284FC1-4C4C-28F5-233D-F444F34954BC}"/>
              </a:ext>
            </a:extLst>
          </p:cNvPr>
          <p:cNvSpPr/>
          <p:nvPr/>
        </p:nvSpPr>
        <p:spPr>
          <a:xfrm>
            <a:off x="7384548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980A647C-84CE-422C-14D1-AFF125E6FF0E}"/>
              </a:ext>
            </a:extLst>
          </p:cNvPr>
          <p:cNvSpPr/>
          <p:nvPr/>
        </p:nvSpPr>
        <p:spPr>
          <a:xfrm>
            <a:off x="8315434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60BE362B-D19A-039F-56D4-27539CA447B2}"/>
              </a:ext>
            </a:extLst>
          </p:cNvPr>
          <p:cNvSpPr/>
          <p:nvPr/>
        </p:nvSpPr>
        <p:spPr>
          <a:xfrm>
            <a:off x="5598349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07014B01-F0EB-58B1-C0D5-BBDA47460514}"/>
              </a:ext>
            </a:extLst>
          </p:cNvPr>
          <p:cNvSpPr/>
          <p:nvPr/>
        </p:nvSpPr>
        <p:spPr>
          <a:xfrm>
            <a:off x="198885" y="3517069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4717F3B9-A356-EE24-F8D0-CFD1BA18AFF7}"/>
              </a:ext>
            </a:extLst>
          </p:cNvPr>
          <p:cNvCxnSpPr>
            <a:cxnSpLocks/>
          </p:cNvCxnSpPr>
          <p:nvPr/>
        </p:nvCxnSpPr>
        <p:spPr>
          <a:xfrm flipV="1">
            <a:off x="900769" y="3517069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937A0F2-C33F-0E08-3F4D-466496388EB5}"/>
              </a:ext>
            </a:extLst>
          </p:cNvPr>
          <p:cNvCxnSpPr>
            <a:cxnSpLocks/>
          </p:cNvCxnSpPr>
          <p:nvPr/>
        </p:nvCxnSpPr>
        <p:spPr>
          <a:xfrm>
            <a:off x="397355" y="5855069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16292977-54BD-0694-AD6D-6E46462CC883}"/>
              </a:ext>
            </a:extLst>
          </p:cNvPr>
          <p:cNvSpPr txBox="1"/>
          <p:nvPr/>
        </p:nvSpPr>
        <p:spPr>
          <a:xfrm>
            <a:off x="2293379" y="6059689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70E050E-5843-F0EA-05E5-D82EFED6B2AF}"/>
              </a:ext>
            </a:extLst>
          </p:cNvPr>
          <p:cNvSpPr txBox="1"/>
          <p:nvPr/>
        </p:nvSpPr>
        <p:spPr>
          <a:xfrm rot="16200000">
            <a:off x="-321817" y="4498775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6AD43895-427B-7107-169D-261A4E26702D}"/>
              </a:ext>
            </a:extLst>
          </p:cNvPr>
          <p:cNvSpPr txBox="1"/>
          <p:nvPr/>
        </p:nvSpPr>
        <p:spPr>
          <a:xfrm>
            <a:off x="1488282" y="3583190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FD3E10CE-21DB-A035-B5AB-7884BFC6D682}"/>
              </a:ext>
            </a:extLst>
          </p:cNvPr>
          <p:cNvCxnSpPr>
            <a:cxnSpLocks/>
          </p:cNvCxnSpPr>
          <p:nvPr/>
        </p:nvCxnSpPr>
        <p:spPr>
          <a:xfrm>
            <a:off x="1777983" y="5028145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92B53D95-6D50-0F74-ECC6-93AF0250ADE2}"/>
              </a:ext>
            </a:extLst>
          </p:cNvPr>
          <p:cNvCxnSpPr>
            <a:cxnSpLocks/>
          </p:cNvCxnSpPr>
          <p:nvPr/>
        </p:nvCxnSpPr>
        <p:spPr>
          <a:xfrm>
            <a:off x="903769" y="5457605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F57C775-2EA0-1AEE-0700-7562C570ADF3}"/>
              </a:ext>
            </a:extLst>
          </p:cNvPr>
          <p:cNvCxnSpPr>
            <a:cxnSpLocks/>
          </p:cNvCxnSpPr>
          <p:nvPr/>
        </p:nvCxnSpPr>
        <p:spPr>
          <a:xfrm>
            <a:off x="1777581" y="5025851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2383983-8A75-44BC-98BE-E9D66906EBCA}"/>
              </a:ext>
            </a:extLst>
          </p:cNvPr>
          <p:cNvCxnSpPr/>
          <p:nvPr/>
        </p:nvCxnSpPr>
        <p:spPr>
          <a:xfrm>
            <a:off x="2689799" y="4602183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12F54B35-7304-3E46-5B10-6BF11E21F3F3}"/>
              </a:ext>
            </a:extLst>
          </p:cNvPr>
          <p:cNvCxnSpPr>
            <a:cxnSpLocks/>
          </p:cNvCxnSpPr>
          <p:nvPr/>
        </p:nvCxnSpPr>
        <p:spPr>
          <a:xfrm>
            <a:off x="2686130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28FC773-51DC-F2AF-AADA-351E23C371FA}"/>
              </a:ext>
            </a:extLst>
          </p:cNvPr>
          <p:cNvCxnSpPr>
            <a:cxnSpLocks/>
          </p:cNvCxnSpPr>
          <p:nvPr/>
        </p:nvCxnSpPr>
        <p:spPr>
          <a:xfrm>
            <a:off x="3602017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20B8EB40-51D8-5839-B25B-5CDEA981FAC6}"/>
              </a:ext>
            </a:extLst>
          </p:cNvPr>
          <p:cNvCxnSpPr/>
          <p:nvPr/>
        </p:nvCxnSpPr>
        <p:spPr>
          <a:xfrm flipH="1">
            <a:off x="829750" y="5038151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8D10251-D070-65B8-8500-1392FA8E794C}"/>
              </a:ext>
            </a:extLst>
          </p:cNvPr>
          <p:cNvCxnSpPr/>
          <p:nvPr/>
        </p:nvCxnSpPr>
        <p:spPr>
          <a:xfrm flipH="1">
            <a:off x="829750" y="545847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63B5C22-2BD9-698D-0FFF-DC9EEACBB3EB}"/>
              </a:ext>
            </a:extLst>
          </p:cNvPr>
          <p:cNvCxnSpPr/>
          <p:nvPr/>
        </p:nvCxnSpPr>
        <p:spPr>
          <a:xfrm flipH="1">
            <a:off x="829750" y="462488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717B62B9-65A4-3555-ECAF-4DC45B5E3F77}"/>
              </a:ext>
            </a:extLst>
          </p:cNvPr>
          <p:cNvSpPr txBox="1"/>
          <p:nvPr/>
        </p:nvSpPr>
        <p:spPr>
          <a:xfrm>
            <a:off x="621877" y="527586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E05745F1-9CC4-0F82-707F-6EEAEA08B93E}"/>
              </a:ext>
            </a:extLst>
          </p:cNvPr>
          <p:cNvSpPr txBox="1"/>
          <p:nvPr/>
        </p:nvSpPr>
        <p:spPr>
          <a:xfrm>
            <a:off x="628650" y="4878857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F3B6A8C9-032D-1FF4-FCA4-E3191882A99D}"/>
              </a:ext>
            </a:extLst>
          </p:cNvPr>
          <p:cNvSpPr txBox="1"/>
          <p:nvPr/>
        </p:nvSpPr>
        <p:spPr>
          <a:xfrm>
            <a:off x="628324" y="445513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69C3CF4-57EA-98F1-6847-FAD400825B99}"/>
              </a:ext>
            </a:extLst>
          </p:cNvPr>
          <p:cNvCxnSpPr>
            <a:cxnSpLocks/>
          </p:cNvCxnSpPr>
          <p:nvPr/>
        </p:nvCxnSpPr>
        <p:spPr>
          <a:xfrm rot="5400000" flipH="1">
            <a:off x="1701454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4C278EE5-1B1E-3481-B500-70A025B8C8DC}"/>
              </a:ext>
            </a:extLst>
          </p:cNvPr>
          <p:cNvCxnSpPr>
            <a:cxnSpLocks/>
          </p:cNvCxnSpPr>
          <p:nvPr/>
        </p:nvCxnSpPr>
        <p:spPr>
          <a:xfrm rot="5400000" flipH="1">
            <a:off x="2613625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ABB87161-37EF-8A2B-CE19-E84D30C79265}"/>
              </a:ext>
            </a:extLst>
          </p:cNvPr>
          <p:cNvCxnSpPr>
            <a:cxnSpLocks/>
          </p:cNvCxnSpPr>
          <p:nvPr/>
        </p:nvCxnSpPr>
        <p:spPr>
          <a:xfrm rot="5400000" flipH="1">
            <a:off x="3532662" y="5860930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C447D666-9365-76BB-E8BC-A49F9D0CE2DF}"/>
              </a:ext>
            </a:extLst>
          </p:cNvPr>
          <p:cNvSpPr txBox="1"/>
          <p:nvPr/>
        </p:nvSpPr>
        <p:spPr>
          <a:xfrm>
            <a:off x="1692925" y="593147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20F2FC14-EE0A-E1C0-3C43-D93ED8C2A511}"/>
              </a:ext>
            </a:extLst>
          </p:cNvPr>
          <p:cNvSpPr txBox="1"/>
          <p:nvPr/>
        </p:nvSpPr>
        <p:spPr>
          <a:xfrm>
            <a:off x="2565140" y="593117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389C1EF4-7855-EE30-3638-3F93298ACC65}"/>
              </a:ext>
            </a:extLst>
          </p:cNvPr>
          <p:cNvSpPr txBox="1"/>
          <p:nvPr/>
        </p:nvSpPr>
        <p:spPr>
          <a:xfrm>
            <a:off x="3553054" y="592118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CCCE7BAE-05DE-BF49-6D91-A28B0DA6A899}"/>
              </a:ext>
            </a:extLst>
          </p:cNvPr>
          <p:cNvSpPr/>
          <p:nvPr/>
        </p:nvSpPr>
        <p:spPr>
          <a:xfrm>
            <a:off x="1754721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D7AFC02E-92F0-7A88-2E1A-F245DD7CCD76}"/>
              </a:ext>
            </a:extLst>
          </p:cNvPr>
          <p:cNvSpPr/>
          <p:nvPr/>
        </p:nvSpPr>
        <p:spPr>
          <a:xfrm>
            <a:off x="1754721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BC2B1C89-3EBC-F308-5046-27B3C3B36E67}"/>
              </a:ext>
            </a:extLst>
          </p:cNvPr>
          <p:cNvSpPr/>
          <p:nvPr/>
        </p:nvSpPr>
        <p:spPr>
          <a:xfrm>
            <a:off x="2662296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BF007F85-5214-453F-EE21-76F4EF43F221}"/>
              </a:ext>
            </a:extLst>
          </p:cNvPr>
          <p:cNvSpPr/>
          <p:nvPr/>
        </p:nvSpPr>
        <p:spPr>
          <a:xfrm>
            <a:off x="2662296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EEBED94E-5F28-1F27-41CA-879BBF776250}"/>
              </a:ext>
            </a:extLst>
          </p:cNvPr>
          <p:cNvSpPr/>
          <p:nvPr/>
        </p:nvSpPr>
        <p:spPr>
          <a:xfrm>
            <a:off x="3593182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1AB97FBA-227D-4F78-DD63-1D3D81713A55}"/>
              </a:ext>
            </a:extLst>
          </p:cNvPr>
          <p:cNvSpPr/>
          <p:nvPr/>
        </p:nvSpPr>
        <p:spPr>
          <a:xfrm>
            <a:off x="876097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640EDFB5-8887-7C2A-A667-D9512DFA7ECA}"/>
              </a:ext>
            </a:extLst>
          </p:cNvPr>
          <p:cNvSpPr/>
          <p:nvPr/>
        </p:nvSpPr>
        <p:spPr>
          <a:xfrm>
            <a:off x="5636848" y="2137509"/>
            <a:ext cx="858390" cy="37410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2D08ECD5-07B6-AC51-68B3-3D1BC7DA6B0E}"/>
              </a:ext>
            </a:extLst>
          </p:cNvPr>
          <p:cNvSpPr/>
          <p:nvPr/>
        </p:nvSpPr>
        <p:spPr>
          <a:xfrm>
            <a:off x="1792113" y="5045149"/>
            <a:ext cx="899376" cy="80991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8F6CC8A-CCAF-F5BE-A756-D804993852B0}"/>
              </a:ext>
            </a:extLst>
          </p:cNvPr>
          <p:cNvSpPr/>
          <p:nvPr/>
        </p:nvSpPr>
        <p:spPr>
          <a:xfrm>
            <a:off x="7423919" y="4617504"/>
            <a:ext cx="900349" cy="123756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10826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0FCEE32-CEBB-0A57-DA1F-20B4651CBB07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CBC1CCD-A9BA-C53E-6FD7-5B6EF18A0282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F32D78-2AD0-BB88-091E-B747C563840D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2963A74-82E1-6CF5-E380-D42273A6E6E4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0EFE61-197C-9D67-B261-F4EB1B386CD4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4FD0B7-6E8E-83C5-338E-871A9F492A33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0BF7F349-F09D-1C54-CB80-81AE0A8EFA56}"/>
              </a:ext>
            </a:extLst>
          </p:cNvPr>
          <p:cNvSpPr/>
          <p:nvPr/>
        </p:nvSpPr>
        <p:spPr>
          <a:xfrm>
            <a:off x="3972100" y="2581104"/>
            <a:ext cx="1998835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FEE6719-76FE-CBA7-E3E4-D68B7B2F4AF7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44C1F86-0DAB-6BD6-0E44-0FC90197F0B8}"/>
              </a:ext>
            </a:extLst>
          </p:cNvPr>
          <p:cNvCxnSpPr>
            <a:cxnSpLocks/>
          </p:cNvCxnSpPr>
          <p:nvPr/>
        </p:nvCxnSpPr>
        <p:spPr>
          <a:xfrm>
            <a:off x="5946870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4AFC276E-7394-4B6E-F347-6A2693BC641F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02F77A9A-2041-0A83-957D-34D08FA32AC5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8DA6DDC-F86F-8A95-B637-7803D0A51418}"/>
              </a:ext>
            </a:extLst>
          </p:cNvPr>
          <p:cNvSpPr txBox="1"/>
          <p:nvPr/>
        </p:nvSpPr>
        <p:spPr>
          <a:xfrm>
            <a:off x="5923998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5028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E0D3C5-A709-B51F-F632-D1AD905E83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B6399A-07B9-A9EA-8B43-58FE16A04A34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17D91F2-7D0C-A354-244D-864AE2155C5A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8100918-1171-4807-1C2D-3BDC2AD41233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882DF10-C083-995C-AAF2-C612798478E0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FF06C-C09D-8903-7567-C6F335E640EB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771ADC-AA8B-8EDB-7AFD-958756D23605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EEAAC8D3-189F-3885-ED80-1F2013E8CA31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E29E70D-0DE6-01A7-F7F3-F69388EF3645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988381A-4471-9093-04ED-ABB46E0F4BC3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822F5446-E2F2-7E7D-C470-C111599892A8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71B7A1F-7B92-FCB6-D327-6F17ED5B79AE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234FF12-9187-D6B2-9693-43E640191314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C81BF80-C18F-008F-CE55-B1D4A659CC37}"/>
              </a:ext>
            </a:extLst>
          </p:cNvPr>
          <p:cNvSpPr/>
          <p:nvPr/>
        </p:nvSpPr>
        <p:spPr>
          <a:xfrm>
            <a:off x="3972098" y="2873120"/>
            <a:ext cx="336808" cy="83859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E73335-FEAE-CE66-B6BB-A58AC77C1043}"/>
              </a:ext>
            </a:extLst>
          </p:cNvPr>
          <p:cNvSpPr/>
          <p:nvPr/>
        </p:nvSpPr>
        <p:spPr>
          <a:xfrm>
            <a:off x="4297910" y="2643739"/>
            <a:ext cx="336808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91B5C13-6362-9EBF-8EE3-53C2C26509C9}"/>
              </a:ext>
            </a:extLst>
          </p:cNvPr>
          <p:cNvSpPr/>
          <p:nvPr/>
        </p:nvSpPr>
        <p:spPr>
          <a:xfrm>
            <a:off x="4622922" y="2756034"/>
            <a:ext cx="336808" cy="95567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69C706C-F50F-CD9D-9BC2-B37A3492138B}"/>
              </a:ext>
            </a:extLst>
          </p:cNvPr>
          <p:cNvSpPr/>
          <p:nvPr/>
        </p:nvSpPr>
        <p:spPr>
          <a:xfrm>
            <a:off x="4948734" y="2892850"/>
            <a:ext cx="336808" cy="81886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37A23FE-879C-5DCE-44AC-CF0C4A1CD900}"/>
              </a:ext>
            </a:extLst>
          </p:cNvPr>
          <p:cNvSpPr/>
          <p:nvPr/>
        </p:nvSpPr>
        <p:spPr>
          <a:xfrm>
            <a:off x="5273746" y="2892848"/>
            <a:ext cx="336808" cy="81886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D93F0FA-882B-48CD-4524-F38117BCA651}"/>
              </a:ext>
            </a:extLst>
          </p:cNvPr>
          <p:cNvSpPr/>
          <p:nvPr/>
        </p:nvSpPr>
        <p:spPr>
          <a:xfrm>
            <a:off x="5599558" y="2800952"/>
            <a:ext cx="345263" cy="9107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8F457A5-C596-B85F-5DBE-C69354434A22}"/>
              </a:ext>
            </a:extLst>
          </p:cNvPr>
          <p:cNvSpPr txBox="1"/>
          <p:nvPr/>
        </p:nvSpPr>
        <p:spPr>
          <a:xfrm>
            <a:off x="4667739" y="3811129"/>
            <a:ext cx="241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857C5C3-C6D6-C5B3-07AD-ED74229ED5E7}"/>
              </a:ext>
            </a:extLst>
          </p:cNvPr>
          <p:cNvCxnSpPr>
            <a:cxnSpLocks/>
          </p:cNvCxnSpPr>
          <p:nvPr/>
        </p:nvCxnSpPr>
        <p:spPr>
          <a:xfrm rot="5400000" flipH="1">
            <a:off x="455870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C5A123A-0A3C-C920-8E5C-10C53423DB52}"/>
              </a:ext>
            </a:extLst>
          </p:cNvPr>
          <p:cNvCxnSpPr>
            <a:cxnSpLocks/>
          </p:cNvCxnSpPr>
          <p:nvPr/>
        </p:nvCxnSpPr>
        <p:spPr>
          <a:xfrm rot="5400000" flipH="1">
            <a:off x="4876408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E31FA32-237D-C97C-D76D-AA4D4D2B0EE5}"/>
              </a:ext>
            </a:extLst>
          </p:cNvPr>
          <p:cNvCxnSpPr>
            <a:cxnSpLocks/>
          </p:cNvCxnSpPr>
          <p:nvPr/>
        </p:nvCxnSpPr>
        <p:spPr>
          <a:xfrm>
            <a:off x="4351099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CB8DC3B-DF1A-9E40-85E7-FB27454B930D}"/>
              </a:ext>
            </a:extLst>
          </p:cNvPr>
          <p:cNvCxnSpPr>
            <a:cxnSpLocks/>
          </p:cNvCxnSpPr>
          <p:nvPr/>
        </p:nvCxnSpPr>
        <p:spPr>
          <a:xfrm flipH="1" flipV="1">
            <a:off x="4959730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35540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915AF8-A558-5E5A-939E-55F0A97FBA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8CB2652-285C-8E0A-A02C-70BF86DAB6A0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88FE931-3635-67BA-9E14-A8C56D672C4C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1D7C9D2-66B0-F061-61C6-29C2BD77D3D6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27EF06F-F528-5837-901E-69891DE4D001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68319F-6630-7766-8D8E-124C20C6BA65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855C57-CE0E-CC23-782E-5B36C768C602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A5D5FBEA-449D-1DB9-9BE6-97DE0F94DC65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1D2D406-C586-523B-563C-F85D38E238BE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082BCFF-7D00-1143-3686-CD1893AF7565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E5EFED76-08CD-1CC5-044E-1F18F335D6B1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9868E20F-8CCC-9930-5D50-4CC8A8C53E94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446683C-441F-99BC-6384-8F6505DC6A41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A58A999-B5F3-F81E-00E5-9C85679C4896}"/>
              </a:ext>
            </a:extLst>
          </p:cNvPr>
          <p:cNvSpPr/>
          <p:nvPr/>
        </p:nvSpPr>
        <p:spPr>
          <a:xfrm>
            <a:off x="3972098" y="2873120"/>
            <a:ext cx="169200" cy="83859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F65336C-755B-817F-B606-91904D51CA5A}"/>
              </a:ext>
            </a:extLst>
          </p:cNvPr>
          <p:cNvSpPr/>
          <p:nvPr/>
        </p:nvSpPr>
        <p:spPr>
          <a:xfrm>
            <a:off x="4297910" y="2643739"/>
            <a:ext cx="169200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37DBADC-C6E4-7600-59F5-B7E2A2CC9CCE}"/>
              </a:ext>
            </a:extLst>
          </p:cNvPr>
          <p:cNvSpPr/>
          <p:nvPr/>
        </p:nvSpPr>
        <p:spPr>
          <a:xfrm>
            <a:off x="4622922" y="2679221"/>
            <a:ext cx="169200" cy="103248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655E507-5346-5385-31D7-BD6F1AF7782B}"/>
              </a:ext>
            </a:extLst>
          </p:cNvPr>
          <p:cNvSpPr/>
          <p:nvPr/>
        </p:nvSpPr>
        <p:spPr>
          <a:xfrm>
            <a:off x="4948734" y="2844504"/>
            <a:ext cx="169200" cy="86720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64634C4-DF35-6FF7-59DF-ECB32B7465B5}"/>
              </a:ext>
            </a:extLst>
          </p:cNvPr>
          <p:cNvSpPr/>
          <p:nvPr/>
        </p:nvSpPr>
        <p:spPr>
          <a:xfrm>
            <a:off x="5273746" y="2913496"/>
            <a:ext cx="169200" cy="798213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4E9B85-8FD5-E6A5-7BA3-27A686D8FC7E}"/>
              </a:ext>
            </a:extLst>
          </p:cNvPr>
          <p:cNvSpPr/>
          <p:nvPr/>
        </p:nvSpPr>
        <p:spPr>
          <a:xfrm>
            <a:off x="5599558" y="2812513"/>
            <a:ext cx="169200" cy="89919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081160-C2E5-84E7-03E8-A58D2450E8E9}"/>
              </a:ext>
            </a:extLst>
          </p:cNvPr>
          <p:cNvSpPr txBox="1"/>
          <p:nvPr/>
        </p:nvSpPr>
        <p:spPr>
          <a:xfrm>
            <a:off x="4624551" y="3811129"/>
            <a:ext cx="241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76DFE11-1A0C-8669-A564-893A533FD407}"/>
              </a:ext>
            </a:extLst>
          </p:cNvPr>
          <p:cNvCxnSpPr>
            <a:cxnSpLocks/>
          </p:cNvCxnSpPr>
          <p:nvPr/>
        </p:nvCxnSpPr>
        <p:spPr>
          <a:xfrm rot="5400000" flipH="1">
            <a:off x="455870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399411F-0A35-D4DB-E492-7AFC216E33A5}"/>
              </a:ext>
            </a:extLst>
          </p:cNvPr>
          <p:cNvCxnSpPr>
            <a:cxnSpLocks/>
          </p:cNvCxnSpPr>
          <p:nvPr/>
        </p:nvCxnSpPr>
        <p:spPr>
          <a:xfrm rot="5400000" flipH="1">
            <a:off x="4716808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27381B3-1320-632E-FEF8-0D218B0AAAD1}"/>
              </a:ext>
            </a:extLst>
          </p:cNvPr>
          <p:cNvCxnSpPr>
            <a:cxnSpLocks/>
          </p:cNvCxnSpPr>
          <p:nvPr/>
        </p:nvCxnSpPr>
        <p:spPr>
          <a:xfrm>
            <a:off x="4351099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FCD447-3F65-95D2-CEB7-3B25593C9AFE}"/>
              </a:ext>
            </a:extLst>
          </p:cNvPr>
          <p:cNvCxnSpPr>
            <a:cxnSpLocks/>
          </p:cNvCxnSpPr>
          <p:nvPr/>
        </p:nvCxnSpPr>
        <p:spPr>
          <a:xfrm flipH="1" flipV="1">
            <a:off x="4800130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1DB7091E-DB05-D9CF-6777-96512D0A4F67}"/>
              </a:ext>
            </a:extLst>
          </p:cNvPr>
          <p:cNvSpPr/>
          <p:nvPr/>
        </p:nvSpPr>
        <p:spPr>
          <a:xfrm>
            <a:off x="4136016" y="2756034"/>
            <a:ext cx="169200" cy="95567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E571D7-2EFB-BC4F-7AE0-04B106BCB620}"/>
              </a:ext>
            </a:extLst>
          </p:cNvPr>
          <p:cNvSpPr/>
          <p:nvPr/>
        </p:nvSpPr>
        <p:spPr>
          <a:xfrm>
            <a:off x="4461828" y="2614353"/>
            <a:ext cx="169200" cy="1097358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6ED205B-D22C-153D-8052-9DF0AB4F6863}"/>
              </a:ext>
            </a:extLst>
          </p:cNvPr>
          <p:cNvSpPr/>
          <p:nvPr/>
        </p:nvSpPr>
        <p:spPr>
          <a:xfrm>
            <a:off x="4786840" y="2768526"/>
            <a:ext cx="169200" cy="94318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D12E4B-18C5-3F19-C302-6232E08A084F}"/>
              </a:ext>
            </a:extLst>
          </p:cNvPr>
          <p:cNvSpPr/>
          <p:nvPr/>
        </p:nvSpPr>
        <p:spPr>
          <a:xfrm>
            <a:off x="5112652" y="2903152"/>
            <a:ext cx="1692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5951E29-E3FE-82BE-FF5F-F94C69B6439A}"/>
              </a:ext>
            </a:extLst>
          </p:cNvPr>
          <p:cNvSpPr/>
          <p:nvPr/>
        </p:nvSpPr>
        <p:spPr>
          <a:xfrm>
            <a:off x="5437664" y="2876494"/>
            <a:ext cx="169200" cy="835215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6A4F3E3-40AF-8AC7-6206-9034876B1035}"/>
              </a:ext>
            </a:extLst>
          </p:cNvPr>
          <p:cNvSpPr/>
          <p:nvPr/>
        </p:nvSpPr>
        <p:spPr>
          <a:xfrm>
            <a:off x="5763476" y="2709876"/>
            <a:ext cx="169200" cy="1001833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1014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6C870F-37D5-014B-2C0B-E22786FA42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746B676-074A-FFDB-0A30-CBB8F8331FD3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78CD5FF-B533-3FDA-A57D-27F0D3295698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1F90986-9071-82D8-803E-66FB4F94B2F3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81D0E96-3611-681A-BFBE-A5BC00F3E6A7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180272-4830-66E6-2D85-D0BAF1B65976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80A35E-D8E5-5608-237A-A394C3AD5F51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7F75C1A0-859D-1DEA-7B3E-0FE6392CF7AA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79A679F-2F95-97C0-C63E-309DA0E42016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F0D42B9-162C-147D-49B1-DEB64A2BEB77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4E5EB2E-16EA-EE85-9E0B-47A0F09EF27F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E03B7F8-7F43-97D5-59B6-23DBD771DC4F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02655BD-62EF-DF09-7ABD-05D3A0F972A5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9007F5-DAD9-F1CA-4DA3-CA7411F04350}"/>
              </a:ext>
            </a:extLst>
          </p:cNvPr>
          <p:cNvSpPr/>
          <p:nvPr/>
        </p:nvSpPr>
        <p:spPr>
          <a:xfrm>
            <a:off x="3972098" y="2873120"/>
            <a:ext cx="86400" cy="83859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D916E35-7014-3807-B500-36858FA8ED4D}"/>
              </a:ext>
            </a:extLst>
          </p:cNvPr>
          <p:cNvSpPr/>
          <p:nvPr/>
        </p:nvSpPr>
        <p:spPr>
          <a:xfrm>
            <a:off x="4297910" y="2643739"/>
            <a:ext cx="86400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A47D916-8A19-2595-C224-07BF2633FE4B}"/>
              </a:ext>
            </a:extLst>
          </p:cNvPr>
          <p:cNvSpPr/>
          <p:nvPr/>
        </p:nvSpPr>
        <p:spPr>
          <a:xfrm>
            <a:off x="4622922" y="2643739"/>
            <a:ext cx="86400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1C4BDAB-B81E-A8FA-8C1D-126881540A29}"/>
              </a:ext>
            </a:extLst>
          </p:cNvPr>
          <p:cNvSpPr/>
          <p:nvPr/>
        </p:nvSpPr>
        <p:spPr>
          <a:xfrm>
            <a:off x="4948734" y="2822259"/>
            <a:ext cx="86400" cy="88945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A8A1A65-FBA3-EBA3-8D31-E3E3CB1CEEF2}"/>
              </a:ext>
            </a:extLst>
          </p:cNvPr>
          <p:cNvSpPr/>
          <p:nvPr/>
        </p:nvSpPr>
        <p:spPr>
          <a:xfrm>
            <a:off x="5273746" y="2903152"/>
            <a:ext cx="864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A41DFBA-6F9A-6231-0BAD-38528800FCC8}"/>
              </a:ext>
            </a:extLst>
          </p:cNvPr>
          <p:cNvSpPr/>
          <p:nvPr/>
        </p:nvSpPr>
        <p:spPr>
          <a:xfrm>
            <a:off x="5599558" y="2812513"/>
            <a:ext cx="86400" cy="89919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5E11728-8E4C-EB54-B757-85554552EE62}"/>
              </a:ext>
            </a:extLst>
          </p:cNvPr>
          <p:cNvSpPr txBox="1"/>
          <p:nvPr/>
        </p:nvSpPr>
        <p:spPr>
          <a:xfrm>
            <a:off x="4540061" y="3811129"/>
            <a:ext cx="241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AAB5E59-E2B4-DF9D-EB4A-72A04E2F5E22}"/>
              </a:ext>
            </a:extLst>
          </p:cNvPr>
          <p:cNvCxnSpPr>
            <a:cxnSpLocks/>
          </p:cNvCxnSpPr>
          <p:nvPr/>
        </p:nvCxnSpPr>
        <p:spPr>
          <a:xfrm rot="5400000" flipH="1">
            <a:off x="455870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CBA05F3-769D-1A50-2880-5F83029A9A73}"/>
              </a:ext>
            </a:extLst>
          </p:cNvPr>
          <p:cNvCxnSpPr>
            <a:cxnSpLocks/>
          </p:cNvCxnSpPr>
          <p:nvPr/>
        </p:nvCxnSpPr>
        <p:spPr>
          <a:xfrm rot="5400000" flipH="1">
            <a:off x="463419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D4F2FB3-717E-C39F-B6A9-60E149A16733}"/>
              </a:ext>
            </a:extLst>
          </p:cNvPr>
          <p:cNvCxnSpPr>
            <a:cxnSpLocks/>
          </p:cNvCxnSpPr>
          <p:nvPr/>
        </p:nvCxnSpPr>
        <p:spPr>
          <a:xfrm>
            <a:off x="4351099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6CE5E59-D8CE-3F13-E121-943EC5B7BDCE}"/>
              </a:ext>
            </a:extLst>
          </p:cNvPr>
          <p:cNvCxnSpPr>
            <a:cxnSpLocks/>
          </p:cNvCxnSpPr>
          <p:nvPr/>
        </p:nvCxnSpPr>
        <p:spPr>
          <a:xfrm flipH="1" flipV="1">
            <a:off x="4717513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541430F9-72A6-18B1-6A9D-0A0E3462EDEA}"/>
              </a:ext>
            </a:extLst>
          </p:cNvPr>
          <p:cNvSpPr/>
          <p:nvPr/>
        </p:nvSpPr>
        <p:spPr>
          <a:xfrm>
            <a:off x="4136016" y="2756034"/>
            <a:ext cx="86400" cy="95567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C9CE811-3567-EDF7-C153-9E987107F845}"/>
              </a:ext>
            </a:extLst>
          </p:cNvPr>
          <p:cNvSpPr/>
          <p:nvPr/>
        </p:nvSpPr>
        <p:spPr>
          <a:xfrm>
            <a:off x="4461828" y="2614353"/>
            <a:ext cx="86400" cy="1097358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CEB4CC7-F6AB-7AA5-2651-3152DA2CF1C0}"/>
              </a:ext>
            </a:extLst>
          </p:cNvPr>
          <p:cNvSpPr/>
          <p:nvPr/>
        </p:nvSpPr>
        <p:spPr>
          <a:xfrm>
            <a:off x="4786840" y="2736533"/>
            <a:ext cx="86400" cy="97517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392A4AE-035E-B48F-590F-BB2E91C9C5C2}"/>
              </a:ext>
            </a:extLst>
          </p:cNvPr>
          <p:cNvSpPr/>
          <p:nvPr/>
        </p:nvSpPr>
        <p:spPr>
          <a:xfrm>
            <a:off x="5112652" y="2892850"/>
            <a:ext cx="86400" cy="81885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1BD4B8B-19F0-A058-19A9-E42CB20F951A}"/>
              </a:ext>
            </a:extLst>
          </p:cNvPr>
          <p:cNvSpPr/>
          <p:nvPr/>
        </p:nvSpPr>
        <p:spPr>
          <a:xfrm>
            <a:off x="5437664" y="2876494"/>
            <a:ext cx="86400" cy="835215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8075306-00C2-21CF-DD15-302363B6A088}"/>
              </a:ext>
            </a:extLst>
          </p:cNvPr>
          <p:cNvSpPr/>
          <p:nvPr/>
        </p:nvSpPr>
        <p:spPr>
          <a:xfrm>
            <a:off x="5763476" y="2709876"/>
            <a:ext cx="86400" cy="1001833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98341E7-8170-EA77-8E1C-203AE0FD8320}"/>
              </a:ext>
            </a:extLst>
          </p:cNvPr>
          <p:cNvSpPr/>
          <p:nvPr/>
        </p:nvSpPr>
        <p:spPr>
          <a:xfrm>
            <a:off x="4054104" y="2812513"/>
            <a:ext cx="86400" cy="89919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556E4D2-78B7-9D99-0090-975C6497927A}"/>
              </a:ext>
            </a:extLst>
          </p:cNvPr>
          <p:cNvSpPr/>
          <p:nvPr/>
        </p:nvSpPr>
        <p:spPr>
          <a:xfrm>
            <a:off x="4379916" y="2614353"/>
            <a:ext cx="86400" cy="10973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CFD68E8-7BE2-5A42-CC97-0C585BEB808B}"/>
              </a:ext>
            </a:extLst>
          </p:cNvPr>
          <p:cNvSpPr/>
          <p:nvPr/>
        </p:nvSpPr>
        <p:spPr>
          <a:xfrm>
            <a:off x="4704928" y="2679221"/>
            <a:ext cx="86400" cy="103248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9DAF7AE-A4D9-8DEB-CB0B-30BA4E172A28}"/>
              </a:ext>
            </a:extLst>
          </p:cNvPr>
          <p:cNvSpPr/>
          <p:nvPr/>
        </p:nvSpPr>
        <p:spPr>
          <a:xfrm>
            <a:off x="5030740" y="2854642"/>
            <a:ext cx="86400" cy="85706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11051-4ECF-4019-E460-748EA50CB568}"/>
              </a:ext>
            </a:extLst>
          </p:cNvPr>
          <p:cNvSpPr/>
          <p:nvPr/>
        </p:nvSpPr>
        <p:spPr>
          <a:xfrm>
            <a:off x="5355752" y="2903152"/>
            <a:ext cx="864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2EA41B1-C005-AA69-B754-A2E79A8AACA7}"/>
              </a:ext>
            </a:extLst>
          </p:cNvPr>
          <p:cNvSpPr/>
          <p:nvPr/>
        </p:nvSpPr>
        <p:spPr>
          <a:xfrm>
            <a:off x="5681564" y="2768525"/>
            <a:ext cx="86400" cy="94318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6BB4620-CD8F-67DA-FE88-A123C67AFE2E}"/>
              </a:ext>
            </a:extLst>
          </p:cNvPr>
          <p:cNvSpPr/>
          <p:nvPr/>
        </p:nvSpPr>
        <p:spPr>
          <a:xfrm>
            <a:off x="4218022" y="2696528"/>
            <a:ext cx="86400" cy="1015182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DFE6465-A8BC-DA7B-873A-E6B243AF5DF9}"/>
              </a:ext>
            </a:extLst>
          </p:cNvPr>
          <p:cNvSpPr/>
          <p:nvPr/>
        </p:nvSpPr>
        <p:spPr>
          <a:xfrm>
            <a:off x="4543834" y="2614353"/>
            <a:ext cx="86400" cy="1097358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469E9D6-8B89-8C35-EACE-D7101A3CA97A}"/>
              </a:ext>
            </a:extLst>
          </p:cNvPr>
          <p:cNvSpPr/>
          <p:nvPr/>
        </p:nvSpPr>
        <p:spPr>
          <a:xfrm>
            <a:off x="4868846" y="2768526"/>
            <a:ext cx="86400" cy="94318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49C31FC-448E-E58E-1BFB-7D0F7D760B9C}"/>
              </a:ext>
            </a:extLst>
          </p:cNvPr>
          <p:cNvSpPr/>
          <p:nvPr/>
        </p:nvSpPr>
        <p:spPr>
          <a:xfrm>
            <a:off x="5194658" y="2903152"/>
            <a:ext cx="864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3FE20D0-98AB-99C7-63AC-C49A11388BE9}"/>
              </a:ext>
            </a:extLst>
          </p:cNvPr>
          <p:cNvSpPr/>
          <p:nvPr/>
        </p:nvSpPr>
        <p:spPr>
          <a:xfrm>
            <a:off x="5519670" y="2845118"/>
            <a:ext cx="86400" cy="86659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74FF06D-61AF-C0DE-800D-3BDE9C8D994D}"/>
              </a:ext>
            </a:extLst>
          </p:cNvPr>
          <p:cNvSpPr/>
          <p:nvPr/>
        </p:nvSpPr>
        <p:spPr>
          <a:xfrm>
            <a:off x="5845482" y="2661286"/>
            <a:ext cx="86400" cy="105042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6713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16329B-A148-CF09-5C23-39E8A800BA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6BBBE5-995E-6C6F-0A2C-208EC02EAA3C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049477A-0F5F-57FA-A6C0-87413A7552DA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CE13157-F768-5300-09CF-9FD91EE2C8F9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F930DF0-6FC5-37E5-EA7C-442F542A64A5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3B08F7-EEAC-5CB4-7373-9FBA6678BB3A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A6E8D8-108C-3950-58BA-5B0E0D8E3008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B3AA109A-1DE8-2078-D41A-99F2945544DC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DF304EE-9F0D-4FE7-0936-6D057C33E754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7994465-A076-051F-E91E-5FB6E9B3C176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D47F3947-DF22-02C2-5F46-C92A1FA68938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9921C6CA-6635-846F-CDD2-F76B3DE50CED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C0C8212-3908-2275-016A-A7563AF3AD9B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E6561DB-647E-89C8-4046-F26F056D81EB}"/>
              </a:ext>
            </a:extLst>
          </p:cNvPr>
          <p:cNvSpPr/>
          <p:nvPr/>
        </p:nvSpPr>
        <p:spPr>
          <a:xfrm>
            <a:off x="3965660" y="2585109"/>
            <a:ext cx="1980523" cy="1115885"/>
          </a:xfrm>
          <a:custGeom>
            <a:avLst/>
            <a:gdLst>
              <a:gd name="connsiteX0" fmla="*/ 0 w 1980523"/>
              <a:gd name="connsiteY0" fmla="*/ 307325 h 1108645"/>
              <a:gd name="connsiteX1" fmla="*/ 0 w 1980523"/>
              <a:gd name="connsiteY1" fmla="*/ 1108645 h 1108645"/>
              <a:gd name="connsiteX2" fmla="*/ 1978457 w 1980523"/>
              <a:gd name="connsiteY2" fmla="*/ 1108645 h 1108645"/>
              <a:gd name="connsiteX3" fmla="*/ 1980523 w 1980523"/>
              <a:gd name="connsiteY3" fmla="*/ 14465 h 1108645"/>
              <a:gd name="connsiteX4" fmla="*/ 1337860 w 1980523"/>
              <a:gd name="connsiteY4" fmla="*/ 301700 h 1108645"/>
              <a:gd name="connsiteX5" fmla="*/ 553646 w 1980523"/>
              <a:gd name="connsiteY5" fmla="*/ 0 h 1108645"/>
              <a:gd name="connsiteX6" fmla="*/ 0 w 1980523"/>
              <a:gd name="connsiteY6" fmla="*/ 307325 h 1108645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14560 h 1115880"/>
              <a:gd name="connsiteX1" fmla="*/ 0 w 1980523"/>
              <a:gd name="connsiteY1" fmla="*/ 1115880 h 1115880"/>
              <a:gd name="connsiteX2" fmla="*/ 1978457 w 1980523"/>
              <a:gd name="connsiteY2" fmla="*/ 1115880 h 1115880"/>
              <a:gd name="connsiteX3" fmla="*/ 1980523 w 1980523"/>
              <a:gd name="connsiteY3" fmla="*/ 21700 h 1115880"/>
              <a:gd name="connsiteX4" fmla="*/ 1337860 w 1980523"/>
              <a:gd name="connsiteY4" fmla="*/ 308935 h 1115880"/>
              <a:gd name="connsiteX5" fmla="*/ 559845 w 1980523"/>
              <a:gd name="connsiteY5" fmla="*/ 2 h 1115880"/>
              <a:gd name="connsiteX6" fmla="*/ 0 w 1980523"/>
              <a:gd name="connsiteY6" fmla="*/ 314560 h 1115880"/>
              <a:gd name="connsiteX0" fmla="*/ 0 w 1980523"/>
              <a:gd name="connsiteY0" fmla="*/ 314565 h 1115885"/>
              <a:gd name="connsiteX1" fmla="*/ 0 w 1980523"/>
              <a:gd name="connsiteY1" fmla="*/ 1115885 h 1115885"/>
              <a:gd name="connsiteX2" fmla="*/ 1978457 w 1980523"/>
              <a:gd name="connsiteY2" fmla="*/ 1115885 h 1115885"/>
              <a:gd name="connsiteX3" fmla="*/ 1980523 w 1980523"/>
              <a:gd name="connsiteY3" fmla="*/ 21705 h 1115885"/>
              <a:gd name="connsiteX4" fmla="*/ 1312029 w 1980523"/>
              <a:gd name="connsiteY4" fmla="*/ 303774 h 1115885"/>
              <a:gd name="connsiteX5" fmla="*/ 559845 w 1980523"/>
              <a:gd name="connsiteY5" fmla="*/ 7 h 1115885"/>
              <a:gd name="connsiteX6" fmla="*/ 0 w 1980523"/>
              <a:gd name="connsiteY6" fmla="*/ 314565 h 1115885"/>
              <a:gd name="connsiteX0" fmla="*/ 0 w 1980523"/>
              <a:gd name="connsiteY0" fmla="*/ 314565 h 1115885"/>
              <a:gd name="connsiteX1" fmla="*/ 0 w 1980523"/>
              <a:gd name="connsiteY1" fmla="*/ 1115885 h 1115885"/>
              <a:gd name="connsiteX2" fmla="*/ 1978457 w 1980523"/>
              <a:gd name="connsiteY2" fmla="*/ 1115885 h 1115885"/>
              <a:gd name="connsiteX3" fmla="*/ 1980523 w 1980523"/>
              <a:gd name="connsiteY3" fmla="*/ 21705 h 1115885"/>
              <a:gd name="connsiteX4" fmla="*/ 1312029 w 1980523"/>
              <a:gd name="connsiteY4" fmla="*/ 303774 h 1115885"/>
              <a:gd name="connsiteX5" fmla="*/ 559845 w 1980523"/>
              <a:gd name="connsiteY5" fmla="*/ 7 h 1115885"/>
              <a:gd name="connsiteX6" fmla="*/ 0 w 1980523"/>
              <a:gd name="connsiteY6" fmla="*/ 314565 h 1115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80523" h="1115885">
                <a:moveTo>
                  <a:pt x="0" y="314565"/>
                </a:moveTo>
                <a:lnTo>
                  <a:pt x="0" y="1115885"/>
                </a:lnTo>
                <a:lnTo>
                  <a:pt x="1978457" y="1115885"/>
                </a:lnTo>
                <a:cubicBezTo>
                  <a:pt x="1979146" y="751158"/>
                  <a:pt x="1979834" y="386432"/>
                  <a:pt x="1980523" y="21705"/>
                </a:cubicBezTo>
                <a:cubicBezTo>
                  <a:pt x="1766302" y="117450"/>
                  <a:pt x="1548809" y="307390"/>
                  <a:pt x="1312029" y="303774"/>
                </a:cubicBezTo>
                <a:cubicBezTo>
                  <a:pt x="1075249" y="300158"/>
                  <a:pt x="778516" y="-1791"/>
                  <a:pt x="559845" y="7"/>
                </a:cubicBezTo>
                <a:cubicBezTo>
                  <a:pt x="341174" y="1805"/>
                  <a:pt x="148068" y="177319"/>
                  <a:pt x="0" y="314565"/>
                </a:cubicBezTo>
                <a:close/>
              </a:path>
            </a:pathLst>
          </a:custGeom>
          <a:solidFill>
            <a:srgbClr val="0070C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41F67F7-31AA-D93D-7769-F6ACC3089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77256"/>
              </p:ext>
            </p:extLst>
          </p:nvPr>
        </p:nvGraphicFramePr>
        <p:xfrm>
          <a:off x="4327252" y="3779926"/>
          <a:ext cx="694278" cy="25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474" imgH="214666" progId="Equation.DSMT4">
                  <p:embed/>
                </p:oleObj>
              </mc:Choice>
              <mc:Fallback>
                <p:oleObj name="Equation" r:id="rId2" imgW="583474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7252" y="3779926"/>
                        <a:ext cx="694278" cy="25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5894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12B113FD-58F4-68D7-28AB-32A58E2BFF92}"/>
              </a:ext>
            </a:extLst>
          </p:cNvPr>
          <p:cNvSpPr/>
          <p:nvPr/>
        </p:nvSpPr>
        <p:spPr>
          <a:xfrm>
            <a:off x="167860" y="931576"/>
            <a:ext cx="4754880" cy="4754880"/>
          </a:xfrm>
          <a:prstGeom prst="ellipse">
            <a:avLst/>
          </a:prstGeom>
          <a:pattFill prst="openDmnd">
            <a:fgClr>
              <a:schemeClr val="bg1">
                <a:lumMod val="65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640A962-CE5B-2DE7-D095-F38F62EF4709}"/>
              </a:ext>
            </a:extLst>
          </p:cNvPr>
          <p:cNvCxnSpPr>
            <a:cxnSpLocks/>
          </p:cNvCxnSpPr>
          <p:nvPr/>
        </p:nvCxnSpPr>
        <p:spPr>
          <a:xfrm flipV="1">
            <a:off x="2545300" y="73765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B3DC4E1-A9F8-28D2-B5CF-035E91AFF96E}"/>
              </a:ext>
            </a:extLst>
          </p:cNvPr>
          <p:cNvCxnSpPr>
            <a:cxnSpLocks/>
          </p:cNvCxnSpPr>
          <p:nvPr/>
        </p:nvCxnSpPr>
        <p:spPr>
          <a:xfrm>
            <a:off x="2155233" y="3309016"/>
            <a:ext cx="3064768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0E82F66-6A1D-A509-0CAC-CC629ED7A32F}"/>
              </a:ext>
            </a:extLst>
          </p:cNvPr>
          <p:cNvSpPr/>
          <p:nvPr/>
        </p:nvSpPr>
        <p:spPr>
          <a:xfrm>
            <a:off x="2562654" y="1652781"/>
            <a:ext cx="1719263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52CCDA8-9C50-63F5-1FB3-780819CC3E33}"/>
              </a:ext>
            </a:extLst>
          </p:cNvPr>
          <p:cNvSpPr/>
          <p:nvPr/>
        </p:nvSpPr>
        <p:spPr>
          <a:xfrm>
            <a:off x="2540996" y="1695451"/>
            <a:ext cx="1766887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63B025DB-8D3C-A2D7-7A34-0D2C92D69E08}"/>
              </a:ext>
            </a:extLst>
          </p:cNvPr>
          <p:cNvSpPr/>
          <p:nvPr/>
        </p:nvSpPr>
        <p:spPr>
          <a:xfrm>
            <a:off x="2540995" y="1618590"/>
            <a:ext cx="1719263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11FB11-6484-BBA4-7745-28A6172FA093}"/>
              </a:ext>
            </a:extLst>
          </p:cNvPr>
          <p:cNvSpPr txBox="1"/>
          <p:nvPr/>
        </p:nvSpPr>
        <p:spPr>
          <a:xfrm>
            <a:off x="5000708" y="33291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124CE8-3A6F-05D7-8266-C3A01DC8421E}"/>
              </a:ext>
            </a:extLst>
          </p:cNvPr>
          <p:cNvSpPr txBox="1"/>
          <p:nvPr/>
        </p:nvSpPr>
        <p:spPr>
          <a:xfrm>
            <a:off x="2155233" y="65457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B75B1C4-E3A6-C13F-1B45-FE8F750D55F4}"/>
              </a:ext>
            </a:extLst>
          </p:cNvPr>
          <p:cNvSpPr txBox="1"/>
          <p:nvPr/>
        </p:nvSpPr>
        <p:spPr>
          <a:xfrm>
            <a:off x="2261739" y="30320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78BC99-60E4-1F77-F7DB-4AF7DCD34E11}"/>
              </a:ext>
            </a:extLst>
          </p:cNvPr>
          <p:cNvSpPr txBox="1"/>
          <p:nvPr/>
        </p:nvSpPr>
        <p:spPr>
          <a:xfrm>
            <a:off x="4307939" y="13971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D01995-E410-6514-D25B-060247BD0123}"/>
              </a:ext>
            </a:extLst>
          </p:cNvPr>
          <p:cNvSpPr/>
          <p:nvPr/>
        </p:nvSpPr>
        <p:spPr>
          <a:xfrm>
            <a:off x="6070521" y="931576"/>
            <a:ext cx="4754880" cy="4754880"/>
          </a:xfrm>
          <a:prstGeom prst="ellipse">
            <a:avLst/>
          </a:prstGeom>
          <a:pattFill prst="openDmnd">
            <a:fgClr>
              <a:schemeClr val="bg1">
                <a:lumMod val="65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5ADEF59-D456-9F30-1E45-211EBAC117DD}"/>
              </a:ext>
            </a:extLst>
          </p:cNvPr>
          <p:cNvCxnSpPr>
            <a:cxnSpLocks/>
          </p:cNvCxnSpPr>
          <p:nvPr/>
        </p:nvCxnSpPr>
        <p:spPr>
          <a:xfrm flipV="1">
            <a:off x="8447961" y="73765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821AE78-F9B0-F26A-6D72-6F9C7C2387CA}"/>
              </a:ext>
            </a:extLst>
          </p:cNvPr>
          <p:cNvCxnSpPr>
            <a:cxnSpLocks/>
          </p:cNvCxnSpPr>
          <p:nvPr/>
        </p:nvCxnSpPr>
        <p:spPr>
          <a:xfrm>
            <a:off x="8057894" y="3309016"/>
            <a:ext cx="3064768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1DFBC8B7-4BDA-F1AE-2253-CEA9E15C8DDD}"/>
              </a:ext>
            </a:extLst>
          </p:cNvPr>
          <p:cNvSpPr/>
          <p:nvPr/>
        </p:nvSpPr>
        <p:spPr>
          <a:xfrm>
            <a:off x="8465315" y="1652781"/>
            <a:ext cx="1719263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0126CB17-DDF7-600C-C84E-49684CD336B8}"/>
              </a:ext>
            </a:extLst>
          </p:cNvPr>
          <p:cNvSpPr/>
          <p:nvPr/>
        </p:nvSpPr>
        <p:spPr>
          <a:xfrm>
            <a:off x="8443657" y="1695451"/>
            <a:ext cx="1766887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FBCEA89-C1B5-9BE6-E6D2-60670230C0F3}"/>
              </a:ext>
            </a:extLst>
          </p:cNvPr>
          <p:cNvSpPr/>
          <p:nvPr/>
        </p:nvSpPr>
        <p:spPr>
          <a:xfrm>
            <a:off x="8443656" y="1618590"/>
            <a:ext cx="1719263" cy="1593465"/>
          </a:xfrm>
          <a:custGeom>
            <a:avLst/>
            <a:gdLst>
              <a:gd name="connsiteX0" fmla="*/ 1766887 w 1766887"/>
              <a:gd name="connsiteY0" fmla="*/ 0 h 1590675"/>
              <a:gd name="connsiteX1" fmla="*/ 0 w 1766887"/>
              <a:gd name="connsiteY1" fmla="*/ 1590675 h 1590675"/>
              <a:gd name="connsiteX0" fmla="*/ 1766887 w 1766887"/>
              <a:gd name="connsiteY0" fmla="*/ 0 h 1593016"/>
              <a:gd name="connsiteX1" fmla="*/ 0 w 1766887"/>
              <a:gd name="connsiteY1" fmla="*/ 1590675 h 1593016"/>
              <a:gd name="connsiteX0" fmla="*/ 1766887 w 1766887"/>
              <a:gd name="connsiteY0" fmla="*/ 0 h 1593465"/>
              <a:gd name="connsiteX1" fmla="*/ 0 w 1766887"/>
              <a:gd name="connsiteY1" fmla="*/ 1590675 h 159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6887" h="1593465">
                <a:moveTo>
                  <a:pt x="1766887" y="0"/>
                </a:moveTo>
                <a:cubicBezTo>
                  <a:pt x="1506537" y="720725"/>
                  <a:pt x="765175" y="1651000"/>
                  <a:pt x="0" y="1590675"/>
                </a:cubicBezTo>
              </a:path>
            </a:pathLst>
          </a:cu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12AF7A2-54F4-5701-9C13-2C778A7C230B}"/>
              </a:ext>
            </a:extLst>
          </p:cNvPr>
          <p:cNvSpPr txBox="1"/>
          <p:nvPr/>
        </p:nvSpPr>
        <p:spPr>
          <a:xfrm>
            <a:off x="10903369" y="33291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45D5699-46F4-EE52-8A3E-52E1F443BC0C}"/>
              </a:ext>
            </a:extLst>
          </p:cNvPr>
          <p:cNvSpPr txBox="1"/>
          <p:nvPr/>
        </p:nvSpPr>
        <p:spPr>
          <a:xfrm>
            <a:off x="8057894" y="65457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A559040-8078-4C68-F7C6-89CB41BF2DDF}"/>
              </a:ext>
            </a:extLst>
          </p:cNvPr>
          <p:cNvSpPr txBox="1"/>
          <p:nvPr/>
        </p:nvSpPr>
        <p:spPr>
          <a:xfrm>
            <a:off x="8164400" y="30320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0880680-0F1E-86E1-29B0-2B942092981B}"/>
              </a:ext>
            </a:extLst>
          </p:cNvPr>
          <p:cNvSpPr txBox="1"/>
          <p:nvPr/>
        </p:nvSpPr>
        <p:spPr>
          <a:xfrm>
            <a:off x="10210600" y="1397117"/>
            <a:ext cx="2835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13BD63A-5577-3D07-D768-D0E5A1BF05A2}"/>
              </a:ext>
            </a:extLst>
          </p:cNvPr>
          <p:cNvCxnSpPr>
            <a:cxnSpLocks/>
            <a:endCxn id="17" idx="7"/>
          </p:cNvCxnSpPr>
          <p:nvPr/>
        </p:nvCxnSpPr>
        <p:spPr>
          <a:xfrm flipV="1">
            <a:off x="8415580" y="1627912"/>
            <a:ext cx="1713485" cy="16009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0667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3A4E65-37B1-6553-C0FF-23327F6A78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8BF5C06-8E8B-0E69-713B-3253C05D9EFD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AFA5A02-A274-46C2-0F55-574E47AC019D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A567E66-F9BD-99B2-20D4-2A84B5388AD5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39DD5ED-4165-A0A3-402A-9A42D91BD8BA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6613EA-7838-23CA-5FB2-ACFAA4B5494E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A52210-A223-E713-E709-5E87D9EE066A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8B34C10-97B8-AA57-8987-2ADF83AF95B3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9A2517B-F9C4-CE47-6C07-20A343AF64E5}"/>
              </a:ext>
            </a:extLst>
          </p:cNvPr>
          <p:cNvSpPr/>
          <p:nvPr/>
        </p:nvSpPr>
        <p:spPr>
          <a:xfrm>
            <a:off x="2144685" y="219731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9E1DAD7-001D-E1BF-AEF8-E300CC16B659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DAE33B3-9DA0-3E85-4147-7060100E35CC}"/>
              </a:ext>
            </a:extLst>
          </p:cNvPr>
          <p:cNvSpPr txBox="1"/>
          <p:nvPr/>
        </p:nvSpPr>
        <p:spPr>
          <a:xfrm>
            <a:off x="2074644" y="1896103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77831E-7D5E-D4B6-C5F0-4FC19FC27F3E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03D3558-A7E1-4C0E-05DB-6BC9E62175DB}"/>
              </a:ext>
            </a:extLst>
          </p:cNvPr>
          <p:cNvCxnSpPr/>
          <p:nvPr/>
        </p:nvCxnSpPr>
        <p:spPr>
          <a:xfrm flipV="1">
            <a:off x="2177935" y="1704109"/>
            <a:ext cx="1558636" cy="5320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C66729D-DA87-C529-0DE5-212413F9D0E5}"/>
              </a:ext>
            </a:extLst>
          </p:cNvPr>
          <p:cNvCxnSpPr>
            <a:cxnSpLocks/>
          </p:cNvCxnSpPr>
          <p:nvPr/>
        </p:nvCxnSpPr>
        <p:spPr>
          <a:xfrm flipV="1">
            <a:off x="1431882" y="223313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329B411-A50C-0117-C4A6-3F4B5C9AD0EA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97BD6F0-4CD0-3A41-0DEA-DE0C376512FF}"/>
              </a:ext>
            </a:extLst>
          </p:cNvPr>
          <p:cNvCxnSpPr>
            <a:cxnSpLocks/>
          </p:cNvCxnSpPr>
          <p:nvPr/>
        </p:nvCxnSpPr>
        <p:spPr>
          <a:xfrm>
            <a:off x="2177935" y="2258288"/>
            <a:ext cx="0" cy="616899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7002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5A6316-B73B-C962-1E83-299EBA89F3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69C4D9A-56F0-B7C1-E9F5-3CC4686451CE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23D9F9C-6690-7F3E-CA12-D7E2357E551F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A7F39AA-F608-956B-0744-E41A0895B52B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4424099-AA9D-C647-588C-5392FECB3504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48C5FA-34AD-A691-85F8-6B298B0978C3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52CCD6-77CA-6278-56EE-C1D1133C2DA5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8FFE2F6-C34D-8345-C798-5021690B5E1C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3E7770B-B7BC-3543-D6B3-BBAF7CE12573}"/>
              </a:ext>
            </a:extLst>
          </p:cNvPr>
          <p:cNvSpPr/>
          <p:nvPr/>
        </p:nvSpPr>
        <p:spPr>
          <a:xfrm>
            <a:off x="2144685" y="219731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18FC124-679D-C5DD-82B9-6255E66D84CA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8D654A9-242E-386B-5C7A-DFFEC244C1C7}"/>
              </a:ext>
            </a:extLst>
          </p:cNvPr>
          <p:cNvSpPr txBox="1"/>
          <p:nvPr/>
        </p:nvSpPr>
        <p:spPr>
          <a:xfrm>
            <a:off x="2074644" y="1896103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0BB68FE-5F9D-2D3F-1DAA-B5F5FD09ECE4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50CEA78-E41C-8563-1495-64C39BE8E2EF}"/>
              </a:ext>
            </a:extLst>
          </p:cNvPr>
          <p:cNvCxnSpPr/>
          <p:nvPr/>
        </p:nvCxnSpPr>
        <p:spPr>
          <a:xfrm flipV="1">
            <a:off x="2177935" y="1704109"/>
            <a:ext cx="1558636" cy="5320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D9558BA-D9DE-2851-6F1D-7F6AB964134E}"/>
              </a:ext>
            </a:extLst>
          </p:cNvPr>
          <p:cNvCxnSpPr>
            <a:cxnSpLocks/>
          </p:cNvCxnSpPr>
          <p:nvPr/>
        </p:nvCxnSpPr>
        <p:spPr>
          <a:xfrm flipV="1">
            <a:off x="1431882" y="223313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0D53C57-FC4B-9B7A-D846-901FA479F166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D23F962-73A1-BD4B-4E85-CE1781EE5CDD}"/>
              </a:ext>
            </a:extLst>
          </p:cNvPr>
          <p:cNvCxnSpPr>
            <a:cxnSpLocks/>
          </p:cNvCxnSpPr>
          <p:nvPr/>
        </p:nvCxnSpPr>
        <p:spPr>
          <a:xfrm>
            <a:off x="2177935" y="2258288"/>
            <a:ext cx="0" cy="616899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B07EE051-71E5-FE98-ED62-E7F92639F99B}"/>
              </a:ext>
            </a:extLst>
          </p:cNvPr>
          <p:cNvSpPr/>
          <p:nvPr/>
        </p:nvSpPr>
        <p:spPr>
          <a:xfrm>
            <a:off x="1729047" y="1792276"/>
            <a:ext cx="914400" cy="914400"/>
          </a:xfrm>
          <a:prstGeom prst="arc">
            <a:avLst>
              <a:gd name="adj1" fmla="val 20314969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F5CE7-2877-42BE-F6DB-7AC4DC260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4589"/>
              </p:ext>
            </p:extLst>
          </p:nvPr>
        </p:nvGraphicFramePr>
        <p:xfrm>
          <a:off x="2669744" y="2035163"/>
          <a:ext cx="1539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9744" y="2035163"/>
                        <a:ext cx="1539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0C377C4-D460-909E-4B81-E557B1E63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06957"/>
              </p:ext>
            </p:extLst>
          </p:nvPr>
        </p:nvGraphicFramePr>
        <p:xfrm>
          <a:off x="3776819" y="1866348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819" y="1866348"/>
                        <a:ext cx="26035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224A263-27F8-A656-214B-3901BDDFF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18551"/>
              </p:ext>
            </p:extLst>
          </p:nvPr>
        </p:nvGraphicFramePr>
        <p:xfrm>
          <a:off x="3127375" y="2295525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0C377C4-D460-909E-4B81-E557B1E63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2295525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4001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C865BB-A0A5-AF86-0010-E8C133134B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D92FA14-ACEC-B83C-0BCF-06651677C8A9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CC29146-1276-9DB9-2F7E-6C3B50A3D82E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0AB1409-C1A8-CBFB-3443-EFE5B8A171A3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C8FE83E-594A-3A35-FE8B-8D68F813E2C3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E6F6BA-7E81-3E73-F882-B001A2463D59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B63AE4-68A6-741E-750E-1FCF2B4F138F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DCCC688-BF1D-C1E7-BFC4-F9BC106F1A41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0E884D4-C6A2-3B34-1746-5E1375CCA1FC}"/>
              </a:ext>
            </a:extLst>
          </p:cNvPr>
          <p:cNvSpPr/>
          <p:nvPr/>
        </p:nvSpPr>
        <p:spPr>
          <a:xfrm>
            <a:off x="2433539" y="2486391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C9E0490-B8EA-6B7A-45D2-4756474A59A2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2FECC7-4320-4F08-2A04-6179A41D0DF4}"/>
              </a:ext>
            </a:extLst>
          </p:cNvPr>
          <p:cNvSpPr txBox="1"/>
          <p:nvPr/>
        </p:nvSpPr>
        <p:spPr>
          <a:xfrm>
            <a:off x="2346509" y="2199091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5B7E7A-7189-FDB4-3CAF-C006FBACA9A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C7195D6-56F8-8E6F-0CB4-DB32C569671D}"/>
              </a:ext>
            </a:extLst>
          </p:cNvPr>
          <p:cNvCxnSpPr>
            <a:cxnSpLocks/>
          </p:cNvCxnSpPr>
          <p:nvPr/>
        </p:nvCxnSpPr>
        <p:spPr>
          <a:xfrm flipV="1">
            <a:off x="2475101" y="1704109"/>
            <a:ext cx="1261470" cy="8186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A13507C-2691-00E6-C019-FBEB52EE6D93}"/>
              </a:ext>
            </a:extLst>
          </p:cNvPr>
          <p:cNvCxnSpPr>
            <a:cxnSpLocks/>
          </p:cNvCxnSpPr>
          <p:nvPr/>
        </p:nvCxnSpPr>
        <p:spPr>
          <a:xfrm flipV="1">
            <a:off x="1431882" y="2520734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E24AD31-08D7-7AF6-1C54-8BA7224E399D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2510CF6-3ACB-96A6-A5AA-D87E54DE57A3}"/>
              </a:ext>
            </a:extLst>
          </p:cNvPr>
          <p:cNvCxnSpPr>
            <a:cxnSpLocks/>
          </p:cNvCxnSpPr>
          <p:nvPr/>
        </p:nvCxnSpPr>
        <p:spPr>
          <a:xfrm>
            <a:off x="2475101" y="2527953"/>
            <a:ext cx="0" cy="347234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F572610B-AB40-CC31-562F-F5A5827BAE22}"/>
              </a:ext>
            </a:extLst>
          </p:cNvPr>
          <p:cNvSpPr/>
          <p:nvPr/>
        </p:nvSpPr>
        <p:spPr>
          <a:xfrm>
            <a:off x="2021216" y="2059986"/>
            <a:ext cx="914400" cy="914400"/>
          </a:xfrm>
          <a:prstGeom prst="arc">
            <a:avLst>
              <a:gd name="adj1" fmla="val 19673706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818B13-7433-3B97-9C07-67DEB76A9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21304"/>
              </p:ext>
            </p:extLst>
          </p:nvPr>
        </p:nvGraphicFramePr>
        <p:xfrm>
          <a:off x="2938946" y="2246764"/>
          <a:ext cx="1539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BF5CE7-2877-42BE-F6DB-7AC4DC260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8946" y="2246764"/>
                        <a:ext cx="1539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1A47B9-AF97-8806-7D39-24DECCE67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819" y="1866348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0C377C4-D460-909E-4B81-E557B1E63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819" y="1866348"/>
                        <a:ext cx="26035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B22FB19-AEF6-8940-39C1-4F10921F3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71774"/>
              </p:ext>
            </p:extLst>
          </p:nvPr>
        </p:nvGraphicFramePr>
        <p:xfrm>
          <a:off x="3246437" y="2531384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224A263-27F8-A656-214B-3901BDDFF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6437" y="2531384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2608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D5AAD1-1361-1C5A-AB14-EB336D8E65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1A61920-1D96-A7A3-C27B-E9DA3D24ACFF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DA6CB8E-FAF0-7105-AA40-00EAAF5CA2C5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89AEA6-A854-0038-F72C-E3AC0184A1A8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2E2FDC3-B7B3-2A75-7CE4-2C1CAA243B4A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6B60E-B761-A172-54AA-D779EE990F58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BD67FD-6041-541D-3682-245A3208407E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FD47888-25BB-8F8D-99A4-1C911A96E702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5A272F8-DCE5-C475-F795-37A346102444}"/>
              </a:ext>
            </a:extLst>
          </p:cNvPr>
          <p:cNvSpPr/>
          <p:nvPr/>
        </p:nvSpPr>
        <p:spPr>
          <a:xfrm>
            <a:off x="2862626" y="2392966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35556AB-FE36-A783-FC82-288331249402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869C2C-5B1F-AB5B-AAB1-4F9C246E138A}"/>
              </a:ext>
            </a:extLst>
          </p:cNvPr>
          <p:cNvSpPr txBox="1"/>
          <p:nvPr/>
        </p:nvSpPr>
        <p:spPr>
          <a:xfrm>
            <a:off x="2734796" y="2128860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F3D5D09-DAA5-38B8-B4B8-7DEC5B0487B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4BCD7A8-77B9-BD56-259F-F26B3B1D2EA6}"/>
              </a:ext>
            </a:extLst>
          </p:cNvPr>
          <p:cNvCxnSpPr>
            <a:cxnSpLocks/>
          </p:cNvCxnSpPr>
          <p:nvPr/>
        </p:nvCxnSpPr>
        <p:spPr>
          <a:xfrm flipV="1">
            <a:off x="2899302" y="1704109"/>
            <a:ext cx="837269" cy="7279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8155830-FD78-B3E6-4A4E-077DD4094843}"/>
              </a:ext>
            </a:extLst>
          </p:cNvPr>
          <p:cNvCxnSpPr>
            <a:cxnSpLocks/>
          </p:cNvCxnSpPr>
          <p:nvPr/>
        </p:nvCxnSpPr>
        <p:spPr>
          <a:xfrm flipV="1">
            <a:off x="1431882" y="2425301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D279E36-9517-FA40-1EDF-0DB4FF5F8065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02903E2-8566-F40E-F318-211847635263}"/>
              </a:ext>
            </a:extLst>
          </p:cNvPr>
          <p:cNvCxnSpPr>
            <a:cxnSpLocks/>
          </p:cNvCxnSpPr>
          <p:nvPr/>
        </p:nvCxnSpPr>
        <p:spPr>
          <a:xfrm>
            <a:off x="2904188" y="2433471"/>
            <a:ext cx="0" cy="441716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F3512CCE-C558-1C69-BB7F-A4F87CB9823C}"/>
              </a:ext>
            </a:extLst>
          </p:cNvPr>
          <p:cNvSpPr/>
          <p:nvPr/>
        </p:nvSpPr>
        <p:spPr>
          <a:xfrm>
            <a:off x="2408733" y="1973504"/>
            <a:ext cx="914400" cy="914400"/>
          </a:xfrm>
          <a:prstGeom prst="arc">
            <a:avLst>
              <a:gd name="adj1" fmla="val 19350984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47FEB4-1918-C413-921B-C9DA17298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50437"/>
              </p:ext>
            </p:extLst>
          </p:nvPr>
        </p:nvGraphicFramePr>
        <p:xfrm>
          <a:off x="3287390" y="2128860"/>
          <a:ext cx="1539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818B13-7433-3B97-9C07-67DEB76A9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7390" y="2128860"/>
                        <a:ext cx="1539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2A0CCF5-DF73-620E-10D3-554A89B24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819" y="1866348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81A47B9-AF97-8806-7D39-24DECCE67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819" y="1866348"/>
                        <a:ext cx="26035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D938B5-D030-7AEE-00DF-B220BB510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31121"/>
              </p:ext>
            </p:extLst>
          </p:nvPr>
        </p:nvGraphicFramePr>
        <p:xfrm>
          <a:off x="3421250" y="243487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B22FB19-AEF6-8940-39C1-4F10921F3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1250" y="2434870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7351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017C0-B09E-EEFA-4D11-10BDBC025F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4B95516-E940-DC2A-47F6-D21D0A46E522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701B48-DB75-5AB2-37D2-A2A7EAEC1ADA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BA17EB5-EE49-2F24-1BEF-676AD2FE5D7E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23C2728-0171-B23C-885F-378EFE50D4EB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911E61-325C-F51A-80D7-0B7B1782C324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B8CA54-EB22-F943-744F-92B8D9FC30F7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2F0C6B2-819B-14EB-09E3-BD929CE960CE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84A6DE8-0D27-310F-6160-8D5D6FC78AEE}"/>
              </a:ext>
            </a:extLst>
          </p:cNvPr>
          <p:cNvSpPr/>
          <p:nvPr/>
        </p:nvSpPr>
        <p:spPr>
          <a:xfrm>
            <a:off x="3449239" y="190210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4B42074-209F-F27B-0F1C-178F653A959E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89193BA-94B0-F074-CD17-03489CD2CB54}"/>
              </a:ext>
            </a:extLst>
          </p:cNvPr>
          <p:cNvSpPr txBox="1"/>
          <p:nvPr/>
        </p:nvSpPr>
        <p:spPr>
          <a:xfrm>
            <a:off x="3193750" y="1678879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F36D757-1862-5DF9-D707-B1419E3A90B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CA3FDC7-F861-8B98-EBE7-5F6B4717E8DB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7A981D2-8FEC-B70E-5571-880894AB31C4}"/>
              </a:ext>
            </a:extLst>
          </p:cNvPr>
          <p:cNvCxnSpPr>
            <a:cxnSpLocks/>
          </p:cNvCxnSpPr>
          <p:nvPr/>
        </p:nvCxnSpPr>
        <p:spPr>
          <a:xfrm flipV="1">
            <a:off x="1431882" y="193962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66A073-9D52-CF45-EC8B-4BD6E9B1D13F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1FA7C37-6311-05CB-9B03-FFC6A70E8EBE}"/>
              </a:ext>
            </a:extLst>
          </p:cNvPr>
          <p:cNvCxnSpPr>
            <a:cxnSpLocks/>
          </p:cNvCxnSpPr>
          <p:nvPr/>
        </p:nvCxnSpPr>
        <p:spPr>
          <a:xfrm>
            <a:off x="3490801" y="1939625"/>
            <a:ext cx="0" cy="93556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CABEDD4D-C397-A064-90F4-6D1C0DFB2E67}"/>
              </a:ext>
            </a:extLst>
          </p:cNvPr>
          <p:cNvSpPr/>
          <p:nvPr/>
        </p:nvSpPr>
        <p:spPr>
          <a:xfrm>
            <a:off x="3329280" y="1804711"/>
            <a:ext cx="272564" cy="258318"/>
          </a:xfrm>
          <a:prstGeom prst="arc">
            <a:avLst>
              <a:gd name="adj1" fmla="val 19412657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FAC36F-34AC-7CB9-2EF6-FCF3C7239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20560"/>
              </p:ext>
            </p:extLst>
          </p:nvPr>
        </p:nvGraphicFramePr>
        <p:xfrm>
          <a:off x="3601781" y="1801296"/>
          <a:ext cx="102120" cy="1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047FEB4-1918-C413-921B-C9DA17298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1781" y="1801296"/>
                        <a:ext cx="102120" cy="1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6B65A6-43C4-E375-96C8-CC0861643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62447"/>
              </p:ext>
            </p:extLst>
          </p:nvPr>
        </p:nvGraphicFramePr>
        <p:xfrm>
          <a:off x="3740304" y="1768926"/>
          <a:ext cx="148113" cy="12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2A0CCF5-DF73-620E-10D3-554A89B24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0304" y="1768926"/>
                        <a:ext cx="148113" cy="12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7FF1908-0123-52EA-73F0-FFAA31B74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85966"/>
              </p:ext>
            </p:extLst>
          </p:nvPr>
        </p:nvGraphicFramePr>
        <p:xfrm>
          <a:off x="3569349" y="1957430"/>
          <a:ext cx="119813" cy="11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D938B5-D030-7AEE-00DF-B220BB510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9349" y="1957430"/>
                        <a:ext cx="119813" cy="11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4338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E41475-9DB7-4B14-58EA-919734911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E1336C5-0449-B7BA-7F06-8A3ADFEC1E60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5444209-5707-5DD9-E6F7-752EA3C60B8D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5EDB2CB-BB28-CDE9-9713-22BE2C7C1078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570A6A3-243F-10DA-50AA-FC91B706D717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3EBDDB-A345-B6F9-B978-F744D416FAAF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985216-83ED-0433-46B6-3B711303D664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4A3B5BDD-6660-D3B0-1892-76F6ABF315AD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343C1B0-C1CE-B886-4ED2-7FB0B27679BB}"/>
              </a:ext>
            </a:extLst>
          </p:cNvPr>
          <p:cNvSpPr/>
          <p:nvPr/>
        </p:nvSpPr>
        <p:spPr>
          <a:xfrm>
            <a:off x="3449239" y="190210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40426E4-E524-1638-5203-A2BD7BC4E1A1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6DE829B-CEB1-B109-A728-FA252BA0AD8D}"/>
              </a:ext>
            </a:extLst>
          </p:cNvPr>
          <p:cNvSpPr txBox="1"/>
          <p:nvPr/>
        </p:nvSpPr>
        <p:spPr>
          <a:xfrm>
            <a:off x="3193750" y="1678879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66BF49-2E08-96F5-1FAC-695528BC287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B5364B8-994D-1783-D641-5297829E36AB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7DC8299-B633-6A04-5B88-7680870B4D39}"/>
              </a:ext>
            </a:extLst>
          </p:cNvPr>
          <p:cNvCxnSpPr>
            <a:cxnSpLocks/>
          </p:cNvCxnSpPr>
          <p:nvPr/>
        </p:nvCxnSpPr>
        <p:spPr>
          <a:xfrm flipV="1">
            <a:off x="1431882" y="193962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1E0551-CFBC-D0D9-2F6D-803B233EB431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444F5EB-44E8-60E4-6650-9F15088E7ED7}"/>
              </a:ext>
            </a:extLst>
          </p:cNvPr>
          <p:cNvCxnSpPr>
            <a:cxnSpLocks/>
          </p:cNvCxnSpPr>
          <p:nvPr/>
        </p:nvCxnSpPr>
        <p:spPr>
          <a:xfrm>
            <a:off x="3490801" y="1939625"/>
            <a:ext cx="0" cy="93556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AEBDF2A7-AF0E-6539-8803-D656B1011F9E}"/>
              </a:ext>
            </a:extLst>
          </p:cNvPr>
          <p:cNvSpPr/>
          <p:nvPr/>
        </p:nvSpPr>
        <p:spPr>
          <a:xfrm>
            <a:off x="3329280" y="1804711"/>
            <a:ext cx="272564" cy="258318"/>
          </a:xfrm>
          <a:prstGeom prst="arc">
            <a:avLst>
              <a:gd name="adj1" fmla="val 19412657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8FB2B0-9BAF-7FA5-3C92-CFBFB1808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91003"/>
              </p:ext>
            </p:extLst>
          </p:nvPr>
        </p:nvGraphicFramePr>
        <p:xfrm>
          <a:off x="3601781" y="1801296"/>
          <a:ext cx="102120" cy="1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FAC36F-34AC-7CB9-2EF6-FCF3C7239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1781" y="1801296"/>
                        <a:ext cx="102120" cy="1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3BB7F61-BE3B-E090-70A1-A5394451C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0304" y="1768926"/>
          <a:ext cx="148113" cy="12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6B65A6-43C4-E375-96C8-CC0861643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0304" y="1768926"/>
                        <a:ext cx="148113" cy="12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CF17CD5-11EE-D830-4DA2-8966E73A1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9349" y="1957430"/>
          <a:ext cx="119813" cy="11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7FF1908-0123-52EA-73F0-FFAA31B74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9349" y="1957430"/>
                        <a:ext cx="119813" cy="11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24F696B-CF37-3683-EF2D-D0713FE14203}"/>
              </a:ext>
            </a:extLst>
          </p:cNvPr>
          <p:cNvCxnSpPr>
            <a:cxnSpLocks/>
          </p:cNvCxnSpPr>
          <p:nvPr/>
        </p:nvCxnSpPr>
        <p:spPr>
          <a:xfrm flipH="1">
            <a:off x="2537976" y="1705301"/>
            <a:ext cx="1200462" cy="116536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B2267FD5-E062-B98A-D1F1-ED423E5EA6C3}"/>
              </a:ext>
            </a:extLst>
          </p:cNvPr>
          <p:cNvSpPr/>
          <p:nvPr/>
        </p:nvSpPr>
        <p:spPr>
          <a:xfrm>
            <a:off x="2262320" y="2621727"/>
            <a:ext cx="529041" cy="499342"/>
          </a:xfrm>
          <a:prstGeom prst="arc">
            <a:avLst>
              <a:gd name="adj1" fmla="val 19032743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0E3045D-BF7B-618F-9B07-39B56D829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40541"/>
              </p:ext>
            </p:extLst>
          </p:nvPr>
        </p:nvGraphicFramePr>
        <p:xfrm>
          <a:off x="2787642" y="2665863"/>
          <a:ext cx="118481" cy="1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A8FB2B0-9BAF-7FA5-3C92-CFBFB1808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42" y="2665863"/>
                        <a:ext cx="118481" cy="1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2247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9F2924-C1AC-6E12-3159-67A6BB7C52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8D23C45-2CA3-F10F-EC26-4BF316A35F49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BCC7F8C-BCE5-5A1D-0744-C31687E71B53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B13A43E-C9FF-4769-570C-540E9BBB7F4E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EDB309C-1BFE-896E-7A5C-A11CCEFD774C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C21CD9-D0DD-8671-E386-ACD30B57EE44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45DEF2-5B75-5410-770C-6DFE90CDC00A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2599B0E4-2EB7-B48A-E38A-5D11F118507F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7083DBA-EA32-9CF9-DE6E-F372F123D2BE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2948B3C-6DA2-5221-6ADF-C83E13E8C15F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59A48F3-6C75-6E0E-F696-EF9343BE36FB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098F3AD-E969-39B7-E606-008FC3AAC465}"/>
              </a:ext>
            </a:extLst>
          </p:cNvPr>
          <p:cNvCxnSpPr>
            <a:cxnSpLocks/>
          </p:cNvCxnSpPr>
          <p:nvPr/>
        </p:nvCxnSpPr>
        <p:spPr>
          <a:xfrm flipH="1">
            <a:off x="2537976" y="1705301"/>
            <a:ext cx="1200462" cy="116536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1A494655-26E3-3A0D-AFEB-21715C243179}"/>
              </a:ext>
            </a:extLst>
          </p:cNvPr>
          <p:cNvSpPr/>
          <p:nvPr/>
        </p:nvSpPr>
        <p:spPr>
          <a:xfrm>
            <a:off x="2262320" y="2621727"/>
            <a:ext cx="529041" cy="499342"/>
          </a:xfrm>
          <a:prstGeom prst="arc">
            <a:avLst>
              <a:gd name="adj1" fmla="val 19032743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AA8B71-4E23-1339-8704-541F45BA2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7642" y="2665863"/>
          <a:ext cx="118481" cy="1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0E3045D-BF7B-618F-9B07-39B56D829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42" y="2665863"/>
                        <a:ext cx="118481" cy="1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0363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84DDBC-B315-98E3-5137-F7B2C1D73B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A7B4B76-95E3-8FD5-62BE-A0834A2DFED9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B3B9CDE-A19A-1577-6D3E-16B16C5EF799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FB23425-188F-54E6-FC97-0A6A8C07E4A9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617D35F-7CAA-1DEE-7228-8BA639C0B39C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387EC9-948B-A170-EA5A-C2F3C442B61F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B731A9-4B37-A7B4-A332-4DA06E0ECDFC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4076327-1986-50FA-0557-50BA1087E2A3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1B3A227-E4CC-40CF-C524-8942549EF215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FB3C5F1-765F-3826-6C17-E36870F46D17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65E1355-13AE-10FF-CAA6-C97813233388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9F46F23-C7D8-8B72-237E-7BC6DD4E58DC}"/>
              </a:ext>
            </a:extLst>
          </p:cNvPr>
          <p:cNvCxnSpPr>
            <a:cxnSpLocks/>
          </p:cNvCxnSpPr>
          <p:nvPr/>
        </p:nvCxnSpPr>
        <p:spPr>
          <a:xfrm flipH="1">
            <a:off x="2537976" y="1705301"/>
            <a:ext cx="1200462" cy="116536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A1135DF1-329F-90A6-B01C-4C6F0B903972}"/>
              </a:ext>
            </a:extLst>
          </p:cNvPr>
          <p:cNvSpPr/>
          <p:nvPr/>
        </p:nvSpPr>
        <p:spPr>
          <a:xfrm>
            <a:off x="2262320" y="2621727"/>
            <a:ext cx="529041" cy="499342"/>
          </a:xfrm>
          <a:prstGeom prst="arc">
            <a:avLst>
              <a:gd name="adj1" fmla="val 19032743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28E3D01-A331-9189-3C95-D0944089B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6926"/>
              </p:ext>
            </p:extLst>
          </p:nvPr>
        </p:nvGraphicFramePr>
        <p:xfrm>
          <a:off x="2787642" y="2665863"/>
          <a:ext cx="118481" cy="1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6AA8B71-4E23-1339-8704-541F45BA2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42" y="2665863"/>
                        <a:ext cx="118481" cy="1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80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</TotalTime>
  <Words>303</Words>
  <Application>Microsoft Office PowerPoint</Application>
  <PresentationFormat>Widescreen</PresentationFormat>
  <Paragraphs>11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6</cp:revision>
  <dcterms:created xsi:type="dcterms:W3CDTF">2025-01-23T00:01:37Z</dcterms:created>
  <dcterms:modified xsi:type="dcterms:W3CDTF">2025-02-12T06:06:22Z</dcterms:modified>
</cp:coreProperties>
</file>